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256" r:id="rId3"/>
    <p:sldId id="261" r:id="rId4"/>
    <p:sldId id="267" r:id="rId5"/>
    <p:sldId id="286" r:id="rId6"/>
    <p:sldId id="287" r:id="rId7"/>
    <p:sldId id="288" r:id="rId8"/>
    <p:sldId id="259" r:id="rId9"/>
    <p:sldId id="266" r:id="rId10"/>
    <p:sldId id="268" r:id="rId11"/>
    <p:sldId id="271" r:id="rId12"/>
    <p:sldId id="289" r:id="rId13"/>
    <p:sldId id="292" r:id="rId14"/>
    <p:sldId id="270" r:id="rId15"/>
    <p:sldId id="291" r:id="rId16"/>
    <p:sldId id="262" r:id="rId17"/>
    <p:sldId id="275" r:id="rId18"/>
    <p:sldId id="284" r:id="rId19"/>
    <p:sldId id="278" r:id="rId20"/>
    <p:sldId id="285" r:id="rId21"/>
    <p:sldId id="279" r:id="rId22"/>
    <p:sldId id="272" r:id="rId23"/>
    <p:sldId id="274" r:id="rId24"/>
    <p:sldId id="264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05F850-A112-4893-92A6-8A7345D98B04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0786DB-6365-4700-BA79-0E2BEF9A32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6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86587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75181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3398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84878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2664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29913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67643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47140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76146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842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9795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22229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1724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42959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29695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8928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0283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0069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5190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201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29742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A0D62-D740-4225-9314-CAB8008EBD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3273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B61F86-8BC6-4F89-9D17-90AC44D04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A22DD9-4710-4852-BBEA-90F4D7684A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1C1D3-F32D-488C-9D69-2F9309611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531473-7D70-436A-98F5-D8A305381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287C7-B0EE-434A-A631-4B4AEDA8A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146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5561A3-CD11-4302-8790-585C56F13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08AA06-468C-4DB2-85FB-C1E3B6A8A3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4C088B-46FE-4D00-B542-4531686FB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C10EFC-3142-4AD4-97C6-5473BB54B0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E9EA6C-4B37-4FFB-905A-AC89038EF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3988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C30379-65BE-47C1-A4EE-E3229C2B7A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0F320F-4DEF-4529-B6E1-0A892DDBEE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CFE67D-A624-47A4-BADE-0A2554AC1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A909A-C3D7-4009-A3FE-B4B9333925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3C8FE2-AF73-402C-B283-369018CD4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2169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617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C57ED2-9E9A-473F-82EC-454A7FE86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7523BC-20FB-4C32-BF50-9FDB21BBC4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8A7BCF-8BED-49C6-831A-C29BF7DF2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2F8F8A-0924-471F-8C55-A31535A33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33EA31-CB01-4B00-91C0-7396053C9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196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CE1459-B134-4C97-8B0D-BAD0478E8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824A36-DEA4-47CE-BC83-C64253D767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8E87E6-49FF-4ED1-8229-10C776D9C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A26163-2B91-4AA7-B52E-83E1BC4CA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C58459-71BD-41B4-AB36-6E75F8794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440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AC7565-179F-4D2E-965D-0D1483C6D0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517E37-99A4-482F-BDBC-4BCC98ED74B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05DE3C-94F0-4E61-A20F-614D2868C8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C54EB4-9AAA-4531-9CCA-1A1AD4356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10B5D1-4C59-47A3-8360-1C1EF8A87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D2F5D3-976F-4BC2-8A58-6DA0CF41E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601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73636D-4D5E-4B3A-83BB-59E4A1E114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9CF2A5-FB8E-46BE-902F-EED8F199B7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F3C465-D129-48B0-933C-D78225C0F6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F0B6E62-44C5-4723-B203-1CAC3E05FB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0E06E3-6070-4A31-98EC-E98D2B1E9E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E0CBA40-73A7-49E7-96C3-CEEB307B4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33852A3-11D5-4DBF-8D68-C0F08B9FA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8BDC3C-3D8B-4C21-921E-1FE665BDF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60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0B886-1403-4D16-9FE9-8FC0A160D7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55436-7E16-4D4B-9615-582D10EFB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C8F508-1F4D-40A3-9384-FC1E6BAB2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F6FB6D-18FC-45E0-80F5-CD20CF43D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30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FBF7A0-64BD-41A5-BDA4-0A4588C77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A74663-552A-4ED2-9C7E-7B1F1F864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421870-EA8E-421C-8612-EBD2577FC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377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6D520-688A-4164-BD57-3DE18045E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A742B5-5C78-4956-892D-C32EB516E2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1149FF-6273-47D8-ABA4-666B238F7A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62AB04-5D4D-41A8-A27C-345E4D493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DBABB8-CDAE-41D7-90FA-DB4CCFA2D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D0B7CE-CBAF-4EFF-A903-A5A0EDF5E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162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83DE8-E973-4194-AD32-5F4FF998A2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8A8BBFE-9A49-4178-9E34-F812AB2960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E619DE-ACFE-429E-A0BA-E9D0548FFE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610D3C-CCAA-426C-ACC0-64A65B3CA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3C9FAD-9416-4515-BE0B-AD177667D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D11B92-278E-4ED6-BBF8-2C2D327E7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8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www.facebook.com/teamKTUTS" TargetMode="External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6424687-01E5-4061-8085-BD038EA6A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C835CA-EC60-4C49-800C-24E145DA86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7DA266-D8E2-44B4-ADF9-E6A1D39A8D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839C94-5DC9-4374-BEEE-930DCF849A9F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E2B9A7-E24E-427A-8BD7-DFB2C75FCD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5D1977-0553-4984-9502-59B3D1FCC6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B8C413-5AC0-442C-A155-59F7FE2B35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162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/>
                </a:solidFill>
                <a:latin typeface="UTM Avo" panose="02040603050506020204" pitchFamily="18" charset="0"/>
                <a:ea typeface="字魂59号-创粗黑" panose="00000500000000000000" pitchFamily="2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/>
                </a:solidFill>
                <a:latin typeface="UTM Avo" panose="02040603050506020204" pitchFamily="18" charset="0"/>
                <a:ea typeface="字魂59号-创粗黑" panose="00000500000000000000" pitchFamily="2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/>
                </a:solidFill>
                <a:latin typeface="UTM Avo" panose="02040603050506020204" pitchFamily="18" charset="0"/>
                <a:ea typeface="字魂59号-创粗黑" panose="00000500000000000000" pitchFamily="2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/>
                </a:solidFill>
                <a:latin typeface="UTM Avo" panose="02040603050506020204" pitchFamily="18" charset="0"/>
                <a:ea typeface="字魂59号-创粗黑" panose="00000500000000000000" pitchFamily="2" charset="-122"/>
                <a:sym typeface="+mn-ea"/>
              </a:rPr>
              <a:t>ibaotu.co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116BC-7DD7-4847-9E34-F09DDB70E47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16"/>
          <a:stretch/>
        </p:blipFill>
        <p:spPr>
          <a:xfrm rot="5400000">
            <a:off x="2663422" y="-2663423"/>
            <a:ext cx="6865153" cy="1219200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56E3214-F7BA-4DD0-B7C7-0555150DC51C}"/>
              </a:ext>
            </a:extLst>
          </p:cNvPr>
          <p:cNvSpPr/>
          <p:nvPr userDrawn="1"/>
        </p:nvSpPr>
        <p:spPr>
          <a:xfrm>
            <a:off x="581892" y="532014"/>
            <a:ext cx="11039302" cy="5868785"/>
          </a:xfrm>
          <a:prstGeom prst="rect">
            <a:avLst/>
          </a:prstGeom>
          <a:noFill/>
          <a:ln w="76200">
            <a:solidFill>
              <a:schemeClr val="bg1"/>
            </a:solidFill>
          </a:ln>
          <a:effectLst>
            <a:outerShdw blurRad="114300" dist="38100" dir="2700000" algn="tl" rotWithShape="0">
              <a:srgbClr val="5080AB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UTM Avo" panose="020406030505060202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0A37BDA-3F3A-4806-902C-F465DDF94BEC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5080AB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501345">
            <a:off x="394339" y="-81740"/>
            <a:ext cx="1363820" cy="15110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6B0BE43-0567-4356-B632-F72BBF4414CC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5080AB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501345" flipH="1" flipV="1">
            <a:off x="10425926" y="5325065"/>
            <a:ext cx="1379823" cy="152873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6855DF6-61C4-48CF-8A6D-62873EBB95C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70"/>
          <a:stretch/>
        </p:blipFill>
        <p:spPr>
          <a:xfrm>
            <a:off x="7805583" y="127692"/>
            <a:ext cx="4423102" cy="1519092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5670414F-C8FD-4892-8D28-815FFF6EE33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1749" y="19731105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23672278-B044-4108-9366-A62A9B8528C7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190765" y="19731105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3BF06237-5370-4886-9FA2-23EF6271DA4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1749" y="-6054977"/>
            <a:ext cx="1881378" cy="1625303"/>
          </a:xfrm>
          <a:prstGeom prst="rect">
            <a:avLst/>
          </a:prstGeom>
        </p:spPr>
      </p:pic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id="{7B065810-F5DC-45E4-8675-6B213A4A574F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0196" y="-5242326"/>
            <a:ext cx="1881378" cy="162530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E564200-0C01-4C68-975F-1BA75B4AA5AF}"/>
              </a:ext>
            </a:extLst>
          </p:cNvPr>
          <p:cNvSpPr txBox="1"/>
          <p:nvPr userDrawn="1"/>
        </p:nvSpPr>
        <p:spPr>
          <a:xfrm>
            <a:off x="1804617" y="8551009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https://www.facebook.com/teamKTU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TUTS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ĐT: 0922 645 65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A3332E-A8AF-493A-BBA5-8D2946C7A2C7}"/>
              </a:ext>
            </a:extLst>
          </p:cNvPr>
          <p:cNvSpPr txBox="1"/>
          <p:nvPr userDrawn="1"/>
        </p:nvSpPr>
        <p:spPr>
          <a:xfrm>
            <a:off x="11258539" y="6488668"/>
            <a:ext cx="933461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perspectiveFront"/>
              <a:lightRig rig="threePt" dir="t"/>
            </a:scene3d>
          </a:bodyPr>
          <a:lstStyle/>
          <a:p>
            <a:r>
              <a:rPr lang="en-US" b="1" spc="50" dirty="0">
                <a:ln w="0"/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UVN Bach Dang Nang" panose="02070803090706020303" pitchFamily="18" charset="0"/>
              </a:rPr>
              <a:t>KTUTS</a:t>
            </a:r>
          </a:p>
        </p:txBody>
      </p:sp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23672278-B044-4108-9366-A62A9B8528C7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8797" y="8140421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497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0.png"/><Relationship Id="rId11" Type="http://schemas.openxmlformats.org/officeDocument/2006/relationships/image" Target="../media/image39.png"/><Relationship Id="rId5" Type="http://schemas.openxmlformats.org/officeDocument/2006/relationships/image" Target="../media/image34.png"/><Relationship Id="rId10" Type="http://schemas.openxmlformats.org/officeDocument/2006/relationships/image" Target="../media/image38.png"/><Relationship Id="rId4" Type="http://schemas.openxmlformats.org/officeDocument/2006/relationships/image" Target="../media/image8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12" Type="http://schemas.openxmlformats.org/officeDocument/2006/relationships/image" Target="../media/image3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11" Type="http://schemas.openxmlformats.org/officeDocument/2006/relationships/image" Target="../media/image300.png"/><Relationship Id="rId5" Type="http://schemas.openxmlformats.org/officeDocument/2006/relationships/image" Target="../media/image8.png"/><Relationship Id="rId10" Type="http://schemas.openxmlformats.org/officeDocument/2006/relationships/image" Target="../media/image32.png"/><Relationship Id="rId4" Type="http://schemas.openxmlformats.org/officeDocument/2006/relationships/image" Target="../media/image10.png"/><Relationship Id="rId9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10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45.emf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3" Type="http://schemas.openxmlformats.org/officeDocument/2006/relationships/image" Target="../media/image74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8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10" Type="http://schemas.openxmlformats.org/officeDocument/2006/relationships/image" Target="../media/image80.png"/><Relationship Id="rId4" Type="http://schemas.openxmlformats.org/officeDocument/2006/relationships/image" Target="../media/image8.png"/><Relationship Id="rId9" Type="http://schemas.openxmlformats.org/officeDocument/2006/relationships/image" Target="../media/image79.png"/><Relationship Id="rId1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2.png"/><Relationship Id="rId3" Type="http://schemas.openxmlformats.org/officeDocument/2006/relationships/slideLayout" Target="../slideLayouts/slideLayout12.xml"/><Relationship Id="rId7" Type="http://schemas.microsoft.com/office/2007/relationships/hdphoto" Target="../media/hdphoto2.wdp"/><Relationship Id="rId12" Type="http://schemas.openxmlformats.org/officeDocument/2006/relationships/image" Target="../media/image2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6.png"/><Relationship Id="rId11" Type="http://schemas.openxmlformats.org/officeDocument/2006/relationships/image" Target="../media/image20.png"/><Relationship Id="rId5" Type="http://schemas.openxmlformats.org/officeDocument/2006/relationships/image" Target="../media/image1.png"/><Relationship Id="rId15" Type="http://schemas.openxmlformats.org/officeDocument/2006/relationships/image" Target="../media/image24.png"/><Relationship Id="rId10" Type="http://schemas.openxmlformats.org/officeDocument/2006/relationships/image" Target="../media/image8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7.png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8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12" Type="http://schemas.openxmlformats.org/officeDocument/2006/relationships/image" Target="../media/image3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11" Type="http://schemas.openxmlformats.org/officeDocument/2006/relationships/image" Target="../media/image300.png"/><Relationship Id="rId5" Type="http://schemas.openxmlformats.org/officeDocument/2006/relationships/image" Target="../media/image8.png"/><Relationship Id="rId10" Type="http://schemas.openxmlformats.org/officeDocument/2006/relationships/image" Target="../media/image32.png"/><Relationship Id="rId4" Type="http://schemas.openxmlformats.org/officeDocument/2006/relationships/image" Target="../media/image10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60705-87DE-42AF-8E83-74AF021A0B8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E6A7AB-65C1-4328-B49B-EADE4788958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4782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09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1BA899-4752-44B1-9482-F98259E685FD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í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dụ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F666DD2-558D-40FC-826E-56AE22CD87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4125" y="429291"/>
            <a:ext cx="4993622" cy="49936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148B86-139C-4FE4-96D0-21973D00AB3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2" t="26060" r="100" b="62879"/>
          <a:stretch/>
        </p:blipFill>
        <p:spPr>
          <a:xfrm flipH="1">
            <a:off x="3135990" y="2035291"/>
            <a:ext cx="1565534" cy="13937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D7D849B-2B4D-4F79-9452-A9C3FCA4186C}"/>
                  </a:ext>
                </a:extLst>
              </p:cNvPr>
              <p:cNvSpPr txBox="1"/>
              <p:nvPr/>
            </p:nvSpPr>
            <p:spPr>
              <a:xfrm>
                <a:off x="6462673" y="1462482"/>
                <a:ext cx="928744" cy="1182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kumimoji="0" lang="en-PH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D7D849B-2B4D-4F79-9452-A9C3FCA41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673" y="1462482"/>
                <a:ext cx="928744" cy="11824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29F8B7B-FAAA-43CD-8CFB-6E309A6986CE}"/>
              </a:ext>
            </a:extLst>
          </p:cNvPr>
          <p:cNvSpPr txBox="1"/>
          <p:nvPr/>
        </p:nvSpPr>
        <p:spPr>
          <a:xfrm>
            <a:off x="7086161" y="1771016"/>
            <a:ext cx="83476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kumimoji="0" lang="en-PH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FFAA35-8ABD-47FE-917D-FFC96B71BC31}"/>
                  </a:ext>
                </a:extLst>
              </p:cNvPr>
              <p:cNvSpPr txBox="1"/>
              <p:nvPr/>
            </p:nvSpPr>
            <p:spPr>
              <a:xfrm>
                <a:off x="7728281" y="1449725"/>
                <a:ext cx="633521" cy="116621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PH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FFAA35-8ABD-47FE-917D-FFC96B71B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8281" y="1449725"/>
                <a:ext cx="633521" cy="11662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6881593-F9EA-4409-8E14-9CABF588C20B}"/>
                  </a:ext>
                </a:extLst>
              </p:cNvPr>
              <p:cNvSpPr txBox="1"/>
              <p:nvPr/>
            </p:nvSpPr>
            <p:spPr>
              <a:xfrm>
                <a:off x="4206224" y="1527947"/>
                <a:ext cx="2133053" cy="9931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字魂59号-创粗黑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6881593-F9EA-4409-8E14-9CABF588C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224" y="1527947"/>
                <a:ext cx="2133053" cy="993157"/>
              </a:xfrm>
              <a:prstGeom prst="rect">
                <a:avLst/>
              </a:prstGeom>
              <a:blipFill>
                <a:blip r:embed="rId7"/>
                <a:stretch>
                  <a:fillRect b="-11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E34895C-216C-4CA4-9836-946C1B1D52B0}"/>
              </a:ext>
            </a:extLst>
          </p:cNvPr>
          <p:cNvSpPr txBox="1"/>
          <p:nvPr/>
        </p:nvSpPr>
        <p:spPr>
          <a:xfrm>
            <a:off x="5921894" y="1750155"/>
            <a:ext cx="83476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B54C28-44DB-4A6C-B183-8189FE20D872}"/>
              </a:ext>
            </a:extLst>
          </p:cNvPr>
          <p:cNvSpPr txBox="1"/>
          <p:nvPr/>
        </p:nvSpPr>
        <p:spPr>
          <a:xfrm>
            <a:off x="8070080" y="1742241"/>
            <a:ext cx="83476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BF95F08-E672-42E7-804F-1333F9700BAA}"/>
                  </a:ext>
                </a:extLst>
              </p:cNvPr>
              <p:cNvSpPr txBox="1"/>
              <p:nvPr/>
            </p:nvSpPr>
            <p:spPr>
              <a:xfrm>
                <a:off x="8797785" y="1435087"/>
                <a:ext cx="633521" cy="1182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kumimoji="0" lang="en-PH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BF95F08-E672-42E7-804F-1333F9700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7785" y="1435087"/>
                <a:ext cx="633521" cy="11824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1">
            <a:extLst>
              <a:ext uri="{FF2B5EF4-FFF2-40B4-BE49-F238E27FC236}">
                <a16:creationId xmlns:a16="http://schemas.microsoft.com/office/drawing/2014/main" id="{0D137BBA-7AA4-402C-99FA-76A10ED44ECB}"/>
              </a:ext>
            </a:extLst>
          </p:cNvPr>
          <p:cNvSpPr txBox="1"/>
          <p:nvPr/>
        </p:nvSpPr>
        <p:spPr>
          <a:xfrm>
            <a:off x="3700767" y="905229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ính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0" lang="zh-CN" altLang="en-US" sz="3600" b="1" i="0" u="none" strike="noStrike" kern="1200" cap="none" spc="0" normalizeH="0" baseline="0" noProof="0" dirty="0">
              <a:ln w="28575"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35" name="文本框 1">
            <a:extLst>
              <a:ext uri="{FF2B5EF4-FFF2-40B4-BE49-F238E27FC236}">
                <a16:creationId xmlns:a16="http://schemas.microsoft.com/office/drawing/2014/main" id="{688C64A4-4448-4561-9BD0-E5D0F6846E15}"/>
              </a:ext>
            </a:extLst>
          </p:cNvPr>
          <p:cNvSpPr txBox="1"/>
          <p:nvPr/>
        </p:nvSpPr>
        <p:spPr>
          <a:xfrm>
            <a:off x="6594760" y="2863902"/>
            <a:ext cx="2203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Bà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giả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0" lang="zh-CN" altLang="en-US" sz="3600" b="1" i="0" u="none" strike="noStrike" kern="1200" cap="none" spc="0" normalizeH="0" baseline="0" noProof="0" dirty="0">
              <a:ln w="28575"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36" name="文本框 1">
            <a:extLst>
              <a:ext uri="{FF2B5EF4-FFF2-40B4-BE49-F238E27FC236}">
                <a16:creationId xmlns:a16="http://schemas.microsoft.com/office/drawing/2014/main" id="{68C1D85C-3084-416D-8896-74B743EDB248}"/>
              </a:ext>
            </a:extLst>
          </p:cNvPr>
          <p:cNvSpPr txBox="1"/>
          <p:nvPr/>
        </p:nvSpPr>
        <p:spPr>
          <a:xfrm>
            <a:off x="4820381" y="3510233"/>
            <a:ext cx="6647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iều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dà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ình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ữ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ật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0" lang="zh-CN" altLang="en-US" sz="3600" b="1" i="0" u="none" strike="noStrike" kern="1200" cap="none" spc="0" normalizeH="0" baseline="0" noProof="0" dirty="0">
              <a:ln w="28575"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D3492F2-14C7-4FAD-A011-239C7033BDAF}"/>
                  </a:ext>
                </a:extLst>
              </p:cNvPr>
              <p:cNvSpPr txBox="1"/>
              <p:nvPr/>
            </p:nvSpPr>
            <p:spPr>
              <a:xfrm>
                <a:off x="5171424" y="4149934"/>
                <a:ext cx="2133053" cy="9931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字魂59号-创粗黑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D3492F2-14C7-4FAD-A011-239C7033B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424" y="4149934"/>
                <a:ext cx="2133053" cy="993157"/>
              </a:xfrm>
              <a:prstGeom prst="rect">
                <a:avLst/>
              </a:prstGeom>
              <a:blipFill>
                <a:blip r:embed="rId9"/>
                <a:stretch>
                  <a:fillRect b="-11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8FE898EF-5036-4885-8D4E-4E15DAB6B5B4}"/>
              </a:ext>
            </a:extLst>
          </p:cNvPr>
          <p:cNvSpPr txBox="1"/>
          <p:nvPr/>
        </p:nvSpPr>
        <p:spPr>
          <a:xfrm>
            <a:off x="6756659" y="4386331"/>
            <a:ext cx="83476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97C8CC7-57ED-4FD4-B008-51A7D6BB7C94}"/>
                  </a:ext>
                </a:extLst>
              </p:cNvPr>
              <p:cNvSpPr txBox="1"/>
              <p:nvPr/>
            </p:nvSpPr>
            <p:spPr>
              <a:xfrm>
                <a:off x="7484364" y="4079177"/>
                <a:ext cx="633521" cy="11727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kumimoji="0" lang="en-PH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97C8CC7-57ED-4FD4-B008-51A7D6BB7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4364" y="4079177"/>
                <a:ext cx="633521" cy="117275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C292EA26-4BA5-49D6-9C74-B93F43436559}"/>
              </a:ext>
            </a:extLst>
          </p:cNvPr>
          <p:cNvSpPr txBox="1"/>
          <p:nvPr/>
        </p:nvSpPr>
        <p:spPr>
          <a:xfrm>
            <a:off x="7991832" y="4402342"/>
            <a:ext cx="123225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(m)</a:t>
            </a:r>
          </a:p>
        </p:txBody>
      </p:sp>
      <p:sp>
        <p:nvSpPr>
          <p:cNvPr id="41" name="文本框 1">
            <a:extLst>
              <a:ext uri="{FF2B5EF4-FFF2-40B4-BE49-F238E27FC236}">
                <a16:creationId xmlns:a16="http://schemas.microsoft.com/office/drawing/2014/main" id="{D6DBB06A-1537-4F06-AFEC-10F520A3072B}"/>
              </a:ext>
            </a:extLst>
          </p:cNvPr>
          <p:cNvSpPr txBox="1"/>
          <p:nvPr/>
        </p:nvSpPr>
        <p:spPr>
          <a:xfrm>
            <a:off x="6462673" y="5297037"/>
            <a:ext cx="6647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áp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0" lang="zh-CN" altLang="en-US" sz="3600" b="1" i="0" u="none" strike="noStrike" kern="1200" cap="none" spc="0" normalizeH="0" baseline="0" noProof="0" dirty="0">
              <a:ln w="28575"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694AC2F-C410-4B12-B187-BC96F1DD8463}"/>
                  </a:ext>
                </a:extLst>
              </p:cNvPr>
              <p:cNvSpPr txBox="1"/>
              <p:nvPr/>
            </p:nvSpPr>
            <p:spPr>
              <a:xfrm>
                <a:off x="8637646" y="5009144"/>
                <a:ext cx="633521" cy="11727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kumimoji="0" lang="en-PH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694AC2F-C410-4B12-B187-BC96F1DD84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646" y="5009144"/>
                <a:ext cx="633521" cy="11727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3DC337A1-1143-44D7-B8E2-59F00327FFAA}"/>
              </a:ext>
            </a:extLst>
          </p:cNvPr>
          <p:cNvSpPr txBox="1"/>
          <p:nvPr/>
        </p:nvSpPr>
        <p:spPr>
          <a:xfrm>
            <a:off x="9352331" y="5307941"/>
            <a:ext cx="633521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056063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4" grpId="0"/>
      <p:bldP spid="25" grpId="0"/>
      <p:bldP spid="30" grpId="0"/>
      <p:bldP spid="31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BFBD674-3610-4484-AAD0-409637A7D5E0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í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dụ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E67FC6-46EF-4BA1-AE29-E4331671E5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0037" y="1635528"/>
            <a:ext cx="2604685" cy="4572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17E1E64-C830-4DBA-B3D6-B01FF757D8D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10" t="13839" r="16909" b="68434"/>
          <a:stretch/>
        </p:blipFill>
        <p:spPr>
          <a:xfrm rot="1121413">
            <a:off x="3026261" y="219081"/>
            <a:ext cx="812199" cy="100028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58E3BBB-3E08-462B-8DDE-E7AE9BAFFFE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26" t="63081" r="15319" b="23737"/>
          <a:stretch/>
        </p:blipFill>
        <p:spPr>
          <a:xfrm>
            <a:off x="10443797" y="-262279"/>
            <a:ext cx="1919200" cy="201169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5D5A21-C4CB-4051-B8E1-CE9CE03CE32F}"/>
                  </a:ext>
                </a:extLst>
              </p:cNvPr>
              <p:cNvSpPr txBox="1"/>
              <p:nvPr/>
            </p:nvSpPr>
            <p:spPr>
              <a:xfrm>
                <a:off x="3812863" y="578899"/>
                <a:ext cx="2133053" cy="10932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字魂59号-创粗黑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5D5A21-C4CB-4051-B8E1-CE9CE03CE3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863" y="578899"/>
                <a:ext cx="2133053" cy="1093248"/>
              </a:xfrm>
              <a:prstGeom prst="rect">
                <a:avLst/>
              </a:prstGeom>
              <a:blipFill>
                <a:blip r:embed="rId6"/>
                <a:stretch>
                  <a:fillRect b="-117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7">
            <a:extLst>
              <a:ext uri="{FF2B5EF4-FFF2-40B4-BE49-F238E27FC236}">
                <a16:creationId xmlns:a16="http://schemas.microsoft.com/office/drawing/2014/main" id="{835FBFEE-E9CB-49A3-AB5E-75591FB0D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9402" y="801107"/>
            <a:ext cx="10899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= ?</a:t>
            </a:r>
          </a:p>
        </p:txBody>
      </p:sp>
      <p:sp>
        <p:nvSpPr>
          <p:cNvPr id="12" name="文本框 23">
            <a:extLst>
              <a:ext uri="{FF2B5EF4-FFF2-40B4-BE49-F238E27FC236}">
                <a16:creationId xmlns:a16="http://schemas.microsoft.com/office/drawing/2014/main" id="{9C8BE947-D5FC-4A37-94A6-6F402C4B4E95}"/>
              </a:ext>
            </a:extLst>
          </p:cNvPr>
          <p:cNvSpPr txBox="1"/>
          <p:nvPr/>
        </p:nvSpPr>
        <p:spPr>
          <a:xfrm>
            <a:off x="3324722" y="1863305"/>
            <a:ext cx="72178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ể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ực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iệ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é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chia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a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, ta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a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08E88E-511C-4F5F-8EAD-EF1BDF87EEE1}"/>
                  </a:ext>
                </a:extLst>
              </p:cNvPr>
              <p:cNvSpPr txBox="1"/>
              <p:nvPr/>
            </p:nvSpPr>
            <p:spPr>
              <a:xfrm>
                <a:off x="5619271" y="3439534"/>
                <a:ext cx="928744" cy="13036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08E88E-511C-4F5F-8EAD-EF1BDF87E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271" y="3439534"/>
                <a:ext cx="928744" cy="1303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23">
            <a:extLst>
              <a:ext uri="{FF2B5EF4-FFF2-40B4-BE49-F238E27FC236}">
                <a16:creationId xmlns:a16="http://schemas.microsoft.com/office/drawing/2014/main" id="{DED44C2D-48DD-4933-8CEF-83F927404582}"/>
              </a:ext>
            </a:extLst>
          </p:cNvPr>
          <p:cNvSpPr txBox="1"/>
          <p:nvPr/>
        </p:nvSpPr>
        <p:spPr>
          <a:xfrm>
            <a:off x="5562595" y="2294192"/>
            <a:ext cx="4086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ấy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ứ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ấ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CC84743-D4E5-433D-9F9F-6FF26EB32D71}"/>
              </a:ext>
            </a:extLst>
          </p:cNvPr>
          <p:cNvSpPr txBox="1"/>
          <p:nvPr/>
        </p:nvSpPr>
        <p:spPr>
          <a:xfrm>
            <a:off x="6242759" y="3748068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kumimoji="0" lang="en-PH" sz="4000" b="0" i="0" u="none" strike="noStrike" kern="1200" cap="none" spc="0" normalizeH="0" baseline="0" noProof="0" dirty="0">
              <a:ln>
                <a:noFill/>
              </a:ln>
              <a:solidFill>
                <a:srgbClr val="FFCCFF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C4C70D3-1D32-4425-8993-C85D94A09C3C}"/>
                  </a:ext>
                </a:extLst>
              </p:cNvPr>
              <p:cNvSpPr txBox="1"/>
              <p:nvPr/>
            </p:nvSpPr>
            <p:spPr>
              <a:xfrm>
                <a:off x="6884879" y="3426777"/>
                <a:ext cx="633521" cy="129291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C4C70D3-1D32-4425-8993-C85D94A09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79" y="3426777"/>
                <a:ext cx="633521" cy="12929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855890E-D494-4741-8071-22440A63EF3B}"/>
                  </a:ext>
                </a:extLst>
              </p:cNvPr>
              <p:cNvSpPr txBox="1"/>
              <p:nvPr/>
            </p:nvSpPr>
            <p:spPr>
              <a:xfrm>
                <a:off x="3503522" y="3525269"/>
                <a:ext cx="2133053" cy="10932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字魂59号-创粗黑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855890E-D494-4741-8071-22440A63E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522" y="3525269"/>
                <a:ext cx="2133053" cy="1093248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AE36F65A-2FC5-4861-8C39-727915547B02}"/>
              </a:ext>
            </a:extLst>
          </p:cNvPr>
          <p:cNvSpPr txBox="1"/>
          <p:nvPr/>
        </p:nvSpPr>
        <p:spPr>
          <a:xfrm>
            <a:off x="5078492" y="3727207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1B72B78D-92BA-4CF4-A8B5-A960B12C6D2A}"/>
              </a:ext>
            </a:extLst>
          </p:cNvPr>
          <p:cNvSpPr/>
          <p:nvPr/>
        </p:nvSpPr>
        <p:spPr>
          <a:xfrm>
            <a:off x="3666255" y="3436247"/>
            <a:ext cx="739906" cy="1286378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字魂59号-创粗黑"/>
              <a:cs typeface="+mn-cs"/>
            </a:endParaRPr>
          </a:p>
        </p:txBody>
      </p:sp>
      <p:sp>
        <p:nvSpPr>
          <p:cNvPr id="22" name="文本框 23">
            <a:extLst>
              <a:ext uri="{FF2B5EF4-FFF2-40B4-BE49-F238E27FC236}">
                <a16:creationId xmlns:a16="http://schemas.microsoft.com/office/drawing/2014/main" id="{C314286B-C0A5-462A-A289-181DD3B52AF4}"/>
              </a:ext>
            </a:extLst>
          </p:cNvPr>
          <p:cNvSpPr txBox="1"/>
          <p:nvPr/>
        </p:nvSpPr>
        <p:spPr>
          <a:xfrm>
            <a:off x="9529784" y="2294192"/>
            <a:ext cx="1828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â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ới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CFF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83B18CDB-05BC-4A59-AA29-1AFD5FB6FFB6}"/>
              </a:ext>
            </a:extLst>
          </p:cNvPr>
          <p:cNvSpPr/>
          <p:nvPr/>
        </p:nvSpPr>
        <p:spPr>
          <a:xfrm>
            <a:off x="4418558" y="3878088"/>
            <a:ext cx="323578" cy="577866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字魂59号-创粗黑"/>
              <a:cs typeface="+mn-cs"/>
            </a:endParaRPr>
          </a:p>
        </p:txBody>
      </p:sp>
      <p:sp>
        <p:nvSpPr>
          <p:cNvPr id="19" name="文本框 23">
            <a:extLst>
              <a:ext uri="{FF2B5EF4-FFF2-40B4-BE49-F238E27FC236}">
                <a16:creationId xmlns:a16="http://schemas.microsoft.com/office/drawing/2014/main" id="{B18E7921-C27E-4F8D-9F16-8536A69C64AA}"/>
              </a:ext>
            </a:extLst>
          </p:cNvPr>
          <p:cNvSpPr txBox="1"/>
          <p:nvPr/>
        </p:nvSpPr>
        <p:spPr>
          <a:xfrm>
            <a:off x="3324722" y="2735795"/>
            <a:ext cx="5311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ứ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a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ảo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gượ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.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7781B80-443A-44BE-8C32-6674E9EF565F}"/>
              </a:ext>
            </a:extLst>
          </p:cNvPr>
          <p:cNvSpPr/>
          <p:nvPr/>
        </p:nvSpPr>
        <p:spPr>
          <a:xfrm>
            <a:off x="4742136" y="3458822"/>
            <a:ext cx="573702" cy="1286378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字魂59号-创粗黑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F742582-BD63-433A-8F91-BAEDD01EAAAA}"/>
              </a:ext>
            </a:extLst>
          </p:cNvPr>
          <p:cNvSpPr txBox="1"/>
          <p:nvPr/>
        </p:nvSpPr>
        <p:spPr>
          <a:xfrm>
            <a:off x="4504146" y="4834846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5DF481-8428-4CCD-9A52-BDA5E3A34800}"/>
              </a:ext>
            </a:extLst>
          </p:cNvPr>
          <p:cNvSpPr txBox="1"/>
          <p:nvPr/>
        </p:nvSpPr>
        <p:spPr>
          <a:xfrm>
            <a:off x="4504147" y="5571215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3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BE2D936-07D6-4B29-9572-E3C9011C8D17}"/>
              </a:ext>
            </a:extLst>
          </p:cNvPr>
          <p:cNvCxnSpPr>
            <a:cxnSpLocks/>
          </p:cNvCxnSpPr>
          <p:nvPr/>
        </p:nvCxnSpPr>
        <p:spPr>
          <a:xfrm>
            <a:off x="4742136" y="5571215"/>
            <a:ext cx="43946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3">
            <a:extLst>
              <a:ext uri="{FF2B5EF4-FFF2-40B4-BE49-F238E27FC236}">
                <a16:creationId xmlns:a16="http://schemas.microsoft.com/office/drawing/2014/main" id="{6F4B7709-4814-4A70-B136-E6F2D3CABEDB}"/>
              </a:ext>
            </a:extLst>
          </p:cNvPr>
          <p:cNvSpPr txBox="1"/>
          <p:nvPr/>
        </p:nvSpPr>
        <p:spPr>
          <a:xfrm>
            <a:off x="5400608" y="5281122"/>
            <a:ext cx="5311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ảo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gược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FB22A02-7276-4911-B60C-E1D07D42F51F}"/>
              </a:ext>
            </a:extLst>
          </p:cNvPr>
          <p:cNvSpPr txBox="1"/>
          <p:nvPr/>
        </p:nvSpPr>
        <p:spPr>
          <a:xfrm>
            <a:off x="7226678" y="3719293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4F7112E-BA6C-439B-BE59-AA95E3B9FF5D}"/>
                  </a:ext>
                </a:extLst>
              </p:cNvPr>
              <p:cNvSpPr txBox="1"/>
              <p:nvPr/>
            </p:nvSpPr>
            <p:spPr>
              <a:xfrm>
                <a:off x="7954383" y="3412139"/>
                <a:ext cx="633521" cy="13036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4F7112E-BA6C-439B-BE59-AA95E3B9F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4383" y="3412139"/>
                <a:ext cx="633521" cy="1303627"/>
              </a:xfrm>
              <a:prstGeom prst="rect">
                <a:avLst/>
              </a:prstGeom>
              <a:blipFill>
                <a:blip r:embed="rId10"/>
                <a:stretch>
                  <a:fillRect l="-288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23" hidden="1">
                <a:extLst>
                  <a:ext uri="{FF2B5EF4-FFF2-40B4-BE49-F238E27FC236}">
                    <a16:creationId xmlns:a16="http://schemas.microsoft.com/office/drawing/2014/main" id="{F3D64448-DA50-4677-8CE6-FBFEF7CD7FE5}"/>
                  </a:ext>
                </a:extLst>
              </p:cNvPr>
              <p:cNvSpPr txBox="1"/>
              <p:nvPr/>
            </p:nvSpPr>
            <p:spPr>
              <a:xfrm>
                <a:off x="2887405" y="4856651"/>
                <a:ext cx="9239242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là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đảo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ngược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ủa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1" name="文本框 23" hidden="1">
                <a:extLst>
                  <a:ext uri="{FF2B5EF4-FFF2-40B4-BE49-F238E27FC236}">
                    <a16:creationId xmlns:a16="http://schemas.microsoft.com/office/drawing/2014/main" id="{F3D64448-DA50-4677-8CE6-FBFEF7CD7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405" y="4856651"/>
                <a:ext cx="9239242" cy="833113"/>
              </a:xfrm>
              <a:prstGeom prst="rect">
                <a:avLst/>
              </a:prstGeom>
              <a:blipFill>
                <a:blip r:embed="rId11"/>
                <a:stretch>
                  <a:fillRect l="-1386" b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24">
                <a:extLst>
                  <a:ext uri="{FF2B5EF4-FFF2-40B4-BE49-F238E27FC236}">
                    <a16:creationId xmlns:a16="http://schemas.microsoft.com/office/drawing/2014/main" id="{CFB74B7A-9F9B-4F58-A4DA-BD9E81D33558}"/>
                  </a:ext>
                </a:extLst>
              </p:cNvPr>
              <p:cNvSpPr/>
              <p:nvPr/>
            </p:nvSpPr>
            <p:spPr>
              <a:xfrm>
                <a:off x="2937854" y="4852036"/>
                <a:ext cx="8465543" cy="780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là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đảo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ngược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ủa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.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endParaRPr>
              </a:p>
            </p:txBody>
          </p:sp>
        </mc:Choice>
        <mc:Fallback xmlns="">
          <p:sp>
            <p:nvSpPr>
              <p:cNvPr id="32" name="矩形 24">
                <a:extLst>
                  <a:ext uri="{FF2B5EF4-FFF2-40B4-BE49-F238E27FC236}">
                    <a16:creationId xmlns:a16="http://schemas.microsoft.com/office/drawing/2014/main" id="{CFB74B7A-9F9B-4F58-A4DA-BD9E81D33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854" y="4852036"/>
                <a:ext cx="8465543" cy="780342"/>
              </a:xfrm>
              <a:prstGeom prst="rect">
                <a:avLst/>
              </a:prstGeom>
              <a:blipFill>
                <a:blip r:embed="rId12"/>
                <a:stretch>
                  <a:fillRect l="-1368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54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1.48148E-6 L 0.04166 0.02755 C 0.04948 0.03333 0.05403 0.04213 0.05403 0.05116 C 0.05403 0.06134 0.04948 0.06968 0.04166 0.07546 L 0.00664 0.10324 " pathEditMode="relative" rAng="0" ptsTypes="AAAAA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0" y="5162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5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0.00417 L -0.03073 -0.03195 C -0.03907 -0.03773 -0.04375 -0.04653 -0.04375 -0.05556 C -0.04375 -0.06574 -0.03907 -0.07408 -0.03073 -0.07986 L 0.00664 -0.10741 " pathEditMode="relative" rAng="0" ptsTypes="AAAAA">
                                      <p:cBhvr>
                                        <p:cTn id="10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-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 animBg="1"/>
      <p:bldP spid="20" grpId="1" animBg="1"/>
      <p:bldP spid="22" grpId="0"/>
      <p:bldP spid="23" grpId="0" animBg="1"/>
      <p:bldP spid="23" grpId="1" animBg="1"/>
      <p:bldP spid="19" grpId="0"/>
      <p:bldP spid="21" grpId="0" animBg="1"/>
      <p:bldP spid="21" grpId="1" animBg="1"/>
      <p:bldP spid="25" grpId="0"/>
      <p:bldP spid="25" grpId="1"/>
      <p:bldP spid="25" grpId="2"/>
      <p:bldP spid="27" grpId="0"/>
      <p:bldP spid="27" grpId="1"/>
      <p:bldP spid="27" grpId="2"/>
      <p:bldP spid="28" grpId="0"/>
      <p:bldP spid="28" grpId="1"/>
      <p:bldP spid="29" grpId="0"/>
      <p:bldP spid="30" grpId="0"/>
      <p:bldP spid="31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BFBD674-3610-4484-AAD0-409637A7D5E0}"/>
              </a:ext>
            </a:extLst>
          </p:cNvPr>
          <p:cNvSpPr txBox="1"/>
          <p:nvPr/>
        </p:nvSpPr>
        <p:spPr>
          <a:xfrm>
            <a:off x="8396406" y="609481"/>
            <a:ext cx="4076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Em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ần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ớ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9257FE-3A3B-4635-A60B-CB9C7BE3B3F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46" b="75445"/>
          <a:stretch/>
        </p:blipFill>
        <p:spPr>
          <a:xfrm>
            <a:off x="-842588" y="-294773"/>
            <a:ext cx="9238994" cy="860500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4EA6DB8-5F3F-4083-964D-5CEDF5E2055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1625" y="1503430"/>
            <a:ext cx="5498948" cy="387704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AF1C7C09-EBD1-44AA-B0B7-A6EFC7A1679B}"/>
              </a:ext>
            </a:extLst>
          </p:cNvPr>
          <p:cNvGrpSpPr/>
          <p:nvPr/>
        </p:nvGrpSpPr>
        <p:grpSpPr>
          <a:xfrm>
            <a:off x="1004872" y="1505536"/>
            <a:ext cx="5830943" cy="4805860"/>
            <a:chOff x="2907808" y="1423475"/>
            <a:chExt cx="4773671" cy="4805860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6E00DE8-B4D0-44B8-85CC-C13305265410}"/>
                </a:ext>
              </a:extLst>
            </p:cNvPr>
            <p:cNvSpPr txBox="1"/>
            <p:nvPr/>
          </p:nvSpPr>
          <p:spPr>
            <a:xfrm>
              <a:off x="3605330" y="2197462"/>
              <a:ext cx="4076149" cy="4031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vi-VN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080AB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Để thực hiện phép chia hai phân số, ta làm như sau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080AB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: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Lấ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phân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số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thứ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nhất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5080AB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nhân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5080AB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5080AB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với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5080AB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vi-V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phân số thứ hai </a:t>
              </a:r>
              <a:r>
                <a:rPr kumimoji="1" lang="vi-VN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đảo ngược</a:t>
              </a:r>
              <a:r>
                <a:rPr kumimoji="1" lang="vi-V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.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5080AB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5080AB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080AB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endPara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080AB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80A9CCFE-20E4-48E5-B3F3-5CA4B35C1F29}"/>
                </a:ext>
              </a:extLst>
            </p:cNvPr>
            <p:cNvSpPr/>
            <p:nvPr/>
          </p:nvSpPr>
          <p:spPr>
            <a:xfrm>
              <a:off x="3700176" y="1631230"/>
              <a:ext cx="33887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5080A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Phép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5080A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chia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5080A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phân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5080A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5080A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số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080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D9B0A23-1368-49C3-B126-F80CB9FD25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510" t="13839" r="16909" b="68434"/>
            <a:stretch/>
          </p:blipFill>
          <p:spPr>
            <a:xfrm rot="1121413">
              <a:off x="2907808" y="1423475"/>
              <a:ext cx="812199" cy="1000287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A682D2C6-605A-4974-BB62-D1D24DE0C78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1" t="13030" r="66558" b="77879"/>
          <a:stretch/>
        </p:blipFill>
        <p:spPr>
          <a:xfrm>
            <a:off x="7266099" y="2171204"/>
            <a:ext cx="579569" cy="62345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71FD9A6-5567-469E-8E53-17679907088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1" t="13030" r="66558" b="77879"/>
          <a:stretch/>
        </p:blipFill>
        <p:spPr>
          <a:xfrm>
            <a:off x="9131207" y="5787104"/>
            <a:ext cx="579569" cy="62345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BCB062C-E2BA-4252-92EA-CE456FFE71B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1" t="13030" r="66558" b="77879"/>
          <a:stretch/>
        </p:blipFill>
        <p:spPr>
          <a:xfrm flipH="1">
            <a:off x="7768861" y="5132861"/>
            <a:ext cx="460375" cy="495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761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881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F323FC6A-16C9-45BD-84D9-569DDFE6F5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16"/>
          <a:stretch/>
        </p:blipFill>
        <p:spPr>
          <a:xfrm rot="5400000">
            <a:off x="2663422" y="-2663423"/>
            <a:ext cx="6865153" cy="1219200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B3DF418-A999-4706-ADCA-1A6D2A6E968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2" t="78444" r="38630"/>
          <a:stretch/>
        </p:blipFill>
        <p:spPr>
          <a:xfrm>
            <a:off x="1786585" y="1788311"/>
            <a:ext cx="8982797" cy="3426338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FC8854C-FA94-4A76-ACF1-0710A3687B63}"/>
              </a:ext>
            </a:extLst>
          </p:cNvPr>
          <p:cNvGrpSpPr/>
          <p:nvPr/>
        </p:nvGrpSpPr>
        <p:grpSpPr>
          <a:xfrm>
            <a:off x="1" y="-2"/>
            <a:ext cx="12192000" cy="1444337"/>
            <a:chOff x="0" y="-1"/>
            <a:chExt cx="12192001" cy="1012724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E3C9884-253A-4F4C-9ED7-270E7F3556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>
              <a:off x="0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C70079D-E4CD-4A05-B02A-21F38EAEA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 flipH="1">
              <a:off x="5058697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58FF58C-1E3F-4984-8521-84750D5DE6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15" b="85233"/>
            <a:stretch/>
          </p:blipFill>
          <p:spPr>
            <a:xfrm>
              <a:off x="10191137" y="-1"/>
              <a:ext cx="2000864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3F9F4EB1-3543-4B09-B3CE-10D018A7BE33}"/>
              </a:ext>
            </a:extLst>
          </p:cNvPr>
          <p:cNvGrpSpPr/>
          <p:nvPr/>
        </p:nvGrpSpPr>
        <p:grpSpPr>
          <a:xfrm flipV="1">
            <a:off x="0" y="5413663"/>
            <a:ext cx="12192000" cy="1444337"/>
            <a:chOff x="0" y="-1"/>
            <a:chExt cx="12192001" cy="101272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1900B3F-6C00-4CC0-B69B-833FC76B03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>
              <a:off x="0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09F842E-D75D-4182-8BAB-7CAF961863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 flipH="1">
              <a:off x="5058697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B7064546-CE52-4ACD-BD49-0D5DC4982B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15" b="85233"/>
            <a:stretch/>
          </p:blipFill>
          <p:spPr>
            <a:xfrm>
              <a:off x="10191137" y="-1"/>
              <a:ext cx="2000864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4B89F5A8-3F6F-44D7-B2BF-19497AC0AF3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9" t="10530" r="45608" b="78939"/>
          <a:stretch/>
        </p:blipFill>
        <p:spPr>
          <a:xfrm>
            <a:off x="371883" y="2779312"/>
            <a:ext cx="904009" cy="72216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38D0D97-EC52-4A84-879F-47A5E41E70D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9" t="10530" r="45608" b="78939"/>
          <a:stretch/>
        </p:blipFill>
        <p:spPr>
          <a:xfrm>
            <a:off x="10769382" y="2872947"/>
            <a:ext cx="904009" cy="72216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4D31F51-7897-4677-A4DB-C78BA547894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10" t="13839" r="16909" b="68434"/>
          <a:stretch/>
        </p:blipFill>
        <p:spPr>
          <a:xfrm rot="1121413">
            <a:off x="716778" y="101587"/>
            <a:ext cx="1582317" cy="194874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89C7D57-C85E-49A5-94CC-9EAA126A752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61" r="84605" b="75454"/>
          <a:stretch/>
        </p:blipFill>
        <p:spPr>
          <a:xfrm>
            <a:off x="9212651" y="4007045"/>
            <a:ext cx="2460740" cy="203336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9FB091C-980B-4DF5-B3D2-0463CBF855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2" t="26060" r="100" b="62879"/>
          <a:stretch/>
        </p:blipFill>
        <p:spPr>
          <a:xfrm flipH="1">
            <a:off x="676389" y="4716808"/>
            <a:ext cx="1565534" cy="139370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9FE0712-30C7-41A3-876E-E643942FFD06}"/>
              </a:ext>
            </a:extLst>
          </p:cNvPr>
          <p:cNvSpPr txBox="1"/>
          <p:nvPr/>
        </p:nvSpPr>
        <p:spPr>
          <a:xfrm>
            <a:off x="3770944" y="2875002"/>
            <a:ext cx="55447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UYỆN TẬP</a:t>
            </a:r>
            <a:endParaRPr kumimoji="0" lang="zh-CN" altLang="en-US" sz="6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E963B295-EC47-47A3-ACCA-7471E69FBC7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84" t="41971" r="44170" b="50000"/>
          <a:stretch/>
        </p:blipFill>
        <p:spPr>
          <a:xfrm>
            <a:off x="2394558" y="4475316"/>
            <a:ext cx="4280183" cy="141781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02FDF3C-691C-4714-BF75-99B98A83C91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5080AB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501345" flipH="1" flipV="1">
            <a:off x="8142254" y="3722785"/>
            <a:ext cx="800468" cy="886855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CCAAE1D-E3C4-4E71-AAE9-0FDD488F556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5080AB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501345">
            <a:off x="3129722" y="2047225"/>
            <a:ext cx="800468" cy="88685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C33EED8-49DD-4596-AD05-DC307330D27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26" t="63081" r="15319" b="23737"/>
          <a:stretch/>
        </p:blipFill>
        <p:spPr>
          <a:xfrm>
            <a:off x="9006446" y="537994"/>
            <a:ext cx="1919200" cy="2011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680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1BA899-4752-44B1-9482-F98259E685FD}"/>
              </a:ext>
            </a:extLst>
          </p:cNvPr>
          <p:cNvSpPr txBox="1"/>
          <p:nvPr/>
        </p:nvSpPr>
        <p:spPr>
          <a:xfrm>
            <a:off x="9208655" y="545931"/>
            <a:ext cx="16799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Bài</a:t>
            </a:r>
            <a:r>
              <a:rPr kumimoji="0" lang="en-US" altLang="zh-CN" sz="40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1</a:t>
            </a:r>
            <a:endParaRPr kumimoji="0" lang="zh-CN" altLang="en-US" sz="40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EBEE8A5-3137-4B6A-8A38-C0D09EBBF51D}"/>
              </a:ext>
            </a:extLst>
          </p:cNvPr>
          <p:cNvGrpSpPr/>
          <p:nvPr/>
        </p:nvGrpSpPr>
        <p:grpSpPr>
          <a:xfrm>
            <a:off x="-330552" y="2076937"/>
            <a:ext cx="4891997" cy="3690381"/>
            <a:chOff x="220433" y="1169920"/>
            <a:chExt cx="6309321" cy="4759569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130FD49C-0534-4D05-8FA0-9791289DC0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72" t="78444" r="38630"/>
            <a:stretch/>
          </p:blipFill>
          <p:spPr>
            <a:xfrm>
              <a:off x="220433" y="1169920"/>
              <a:ext cx="6309321" cy="4759569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F42CFCD-EFFD-4A80-95F0-22DA2E71C8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18139" y="1588478"/>
              <a:ext cx="937103" cy="1301313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5B87390D-27D2-42CE-8D88-3B7C6F0BFBB5}"/>
              </a:ext>
            </a:extLst>
          </p:cNvPr>
          <p:cNvGrpSpPr/>
          <p:nvPr/>
        </p:nvGrpSpPr>
        <p:grpSpPr>
          <a:xfrm>
            <a:off x="7928778" y="2076937"/>
            <a:ext cx="4891997" cy="3690381"/>
            <a:chOff x="220433" y="1169920"/>
            <a:chExt cx="6309321" cy="4759569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B087FFD5-BE3C-4EAB-A179-A1987B92A7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72" t="78444" r="38630"/>
            <a:stretch/>
          </p:blipFill>
          <p:spPr>
            <a:xfrm>
              <a:off x="220433" y="1169920"/>
              <a:ext cx="6309321" cy="4759569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25E0BD02-B4D4-4F3C-B209-5CC158FBD12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18139" y="1588478"/>
              <a:ext cx="937103" cy="1301313"/>
            </a:xfrm>
            <a:prstGeom prst="rect">
              <a:avLst/>
            </a:prstGeom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BD1E5E-3930-473F-87F0-E48E58F99B3D}"/>
              </a:ext>
            </a:extLst>
          </p:cNvPr>
          <p:cNvGrpSpPr/>
          <p:nvPr/>
        </p:nvGrpSpPr>
        <p:grpSpPr>
          <a:xfrm>
            <a:off x="3799113" y="2076937"/>
            <a:ext cx="4891997" cy="3690381"/>
            <a:chOff x="220433" y="1169920"/>
            <a:chExt cx="6309321" cy="4759569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209C09A6-577A-4209-8007-40168F56A4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72" t="78444" r="38630"/>
            <a:stretch/>
          </p:blipFill>
          <p:spPr>
            <a:xfrm>
              <a:off x="220433" y="1169920"/>
              <a:ext cx="6309321" cy="4759569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FF37A8F-35D8-48F6-BF17-6567E986E90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18139" y="1588478"/>
              <a:ext cx="937103" cy="1301313"/>
            </a:xfrm>
            <a:prstGeom prst="rect">
              <a:avLst/>
            </a:prstGeom>
          </p:spPr>
        </p:pic>
      </p:grpSp>
      <p:sp>
        <p:nvSpPr>
          <p:cNvPr id="25" name="文本框 23">
            <a:extLst>
              <a:ext uri="{FF2B5EF4-FFF2-40B4-BE49-F238E27FC236}">
                <a16:creationId xmlns:a16="http://schemas.microsoft.com/office/drawing/2014/main" id="{59C265FF-1A00-4E51-BF74-C51533696646}"/>
              </a:ext>
            </a:extLst>
          </p:cNvPr>
          <p:cNvSpPr txBox="1"/>
          <p:nvPr/>
        </p:nvSpPr>
        <p:spPr>
          <a:xfrm>
            <a:off x="1062704" y="984810"/>
            <a:ext cx="7872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vi-VN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iết phân số đảo ngược  của mỗi phân số sau: 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951F8D-C78D-49B5-9D54-49142332A017}"/>
                  </a:ext>
                </a:extLst>
              </p:cNvPr>
              <p:cNvSpPr txBox="1"/>
              <p:nvPr/>
            </p:nvSpPr>
            <p:spPr>
              <a:xfrm>
                <a:off x="1692623" y="3024807"/>
                <a:ext cx="633521" cy="1524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0" lang="en-PH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951F8D-C78D-49B5-9D54-49142332A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623" y="3024807"/>
                <a:ext cx="633521" cy="15242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415C2AD-F32D-418F-95CF-AAC1993623F6}"/>
                  </a:ext>
                </a:extLst>
              </p:cNvPr>
              <p:cNvSpPr txBox="1"/>
              <p:nvPr/>
            </p:nvSpPr>
            <p:spPr>
              <a:xfrm>
                <a:off x="5927052" y="3024807"/>
                <a:ext cx="633521" cy="1524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kumimoji="0" lang="en-PH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415C2AD-F32D-418F-95CF-AAC199362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052" y="3024807"/>
                <a:ext cx="633521" cy="15242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58FC394-1DE9-402E-813E-C77B55DFC0E4}"/>
                  </a:ext>
                </a:extLst>
              </p:cNvPr>
              <p:cNvSpPr txBox="1"/>
              <p:nvPr/>
            </p:nvSpPr>
            <p:spPr>
              <a:xfrm>
                <a:off x="10011679" y="3024807"/>
                <a:ext cx="633521" cy="1524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PH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58FC394-1DE9-402E-813E-C77B55DFC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1679" y="3024807"/>
                <a:ext cx="633521" cy="15242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A4B91DEA-C49B-4649-8AAC-D144765F7248}"/>
              </a:ext>
            </a:extLst>
          </p:cNvPr>
          <p:cNvSpPr txBox="1"/>
          <p:nvPr/>
        </p:nvSpPr>
        <p:spPr>
          <a:xfrm>
            <a:off x="1379376" y="5018573"/>
            <a:ext cx="9265824" cy="1293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Muố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tì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đả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ng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,</a:t>
            </a:r>
          </a:p>
          <a:p>
            <a:pPr marL="0" marR="0" lvl="0" indent="0" algn="ctr" defTabSz="4572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ta </a:t>
            </a:r>
            <a:r>
              <a:rPr kumimoji="0" lang="en-US" altLang="en-US" sz="2800" b="0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đảo</a:t>
            </a:r>
            <a:r>
              <a:rPr kumimoji="0" lang="en-US" alt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vị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trí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tử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v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mẫ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ch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nha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9427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1BA899-4752-44B1-9482-F98259E685FD}"/>
              </a:ext>
            </a:extLst>
          </p:cNvPr>
          <p:cNvSpPr txBox="1"/>
          <p:nvPr/>
        </p:nvSpPr>
        <p:spPr>
          <a:xfrm>
            <a:off x="9208655" y="545931"/>
            <a:ext cx="16799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Bài</a:t>
            </a:r>
            <a:r>
              <a:rPr kumimoji="0" lang="en-US" altLang="zh-CN" sz="40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1</a:t>
            </a:r>
            <a:endParaRPr kumimoji="0" lang="zh-CN" altLang="en-US" sz="40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25" name="文本框 23">
            <a:extLst>
              <a:ext uri="{FF2B5EF4-FFF2-40B4-BE49-F238E27FC236}">
                <a16:creationId xmlns:a16="http://schemas.microsoft.com/office/drawing/2014/main" id="{59C265FF-1A00-4E51-BF74-C51533696646}"/>
              </a:ext>
            </a:extLst>
          </p:cNvPr>
          <p:cNvSpPr txBox="1"/>
          <p:nvPr/>
        </p:nvSpPr>
        <p:spPr>
          <a:xfrm>
            <a:off x="1545304" y="850898"/>
            <a:ext cx="70271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vi-VN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iết phân số đảo ngược của mỗi phân số sau: 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951F8D-C78D-49B5-9D54-49142332A017}"/>
                  </a:ext>
                </a:extLst>
              </p:cNvPr>
              <p:cNvSpPr txBox="1"/>
              <p:nvPr/>
            </p:nvSpPr>
            <p:spPr>
              <a:xfrm>
                <a:off x="1524577" y="2077942"/>
                <a:ext cx="8013700" cy="10462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79646">
                        <a:lumMod val="40000"/>
                        <a:lumOff val="6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</a:t>
                </a:r>
                <a:r>
                  <a:rPr kumimoji="1" lang="vi-VN" altLang="zh-C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79646">
                        <a:lumMod val="40000"/>
                        <a:lumOff val="6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hân số đảo ngược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79646">
                                <a:lumMod val="40000"/>
                                <a:lumOff val="6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79646">
                                <a:lumMod val="40000"/>
                                <a:lumOff val="6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79646">
                                <a:lumMod val="40000"/>
                                <a:lumOff val="6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PH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79646">
                        <a:lumMod val="40000"/>
                        <a:lumOff val="6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 </a:t>
                </a:r>
                <a:r>
                  <a:rPr kumimoji="0" lang="en-PH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79646">
                        <a:lumMod val="40000"/>
                        <a:lumOff val="6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là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951F8D-C78D-49B5-9D54-49142332A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577" y="2077942"/>
                <a:ext cx="8013700" cy="1046248"/>
              </a:xfrm>
              <a:prstGeom prst="rect">
                <a:avLst/>
              </a:prstGeom>
              <a:blipFill>
                <a:blip r:embed="rId3"/>
                <a:stretch>
                  <a:fillRect l="-2281" b="-46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415C2AD-F32D-418F-95CF-AAC1993623F6}"/>
                  </a:ext>
                </a:extLst>
              </p:cNvPr>
              <p:cNvSpPr txBox="1"/>
              <p:nvPr/>
            </p:nvSpPr>
            <p:spPr>
              <a:xfrm>
                <a:off x="1524577" y="3390183"/>
                <a:ext cx="7684078" cy="11718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h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â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n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s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ố đả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o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ng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ượ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c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c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ủ</m:t>
                      </m:r>
                      <m:r>
                        <m:rPr>
                          <m:nor/>
                        </m:rPr>
                        <a:rPr kumimoji="1" lang="vi-VN" altLang="zh-CN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 panose="00000500000000000000" pitchFamily="2" charset="-122"/>
                          <a:cs typeface="+mn-ea"/>
                          <a:sym typeface="字魂59号-创粗黑" panose="00000500000000000000" pitchFamily="2" charset="-122"/>
                        </a:rPr>
                        <m:t>a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PH" sz="3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PH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/>
                          <a:cs typeface="+mn-cs"/>
                        </a:rPr>
                        <m:t>l</m:t>
                      </m:r>
                      <m:r>
                        <m:rPr>
                          <m:nor/>
                        </m:rPr>
                        <a:rPr kumimoji="0" lang="en-PH" sz="3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/>
                          <a:uLnTx/>
                          <a:uFillTx/>
                          <a:latin typeface="UTM Avo" panose="02040603050506020204" pitchFamily="18" charset="0"/>
                          <a:ea typeface="字魂59号-创粗黑"/>
                          <a:cs typeface="+mn-cs"/>
                        </a:rPr>
                        <m:t>à</m:t>
                      </m:r>
                    </m:oMath>
                  </m:oMathPara>
                </a14:m>
                <a:endParaRPr kumimoji="0" lang="en-PH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415C2AD-F32D-418F-95CF-AAC199362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577" y="3390183"/>
                <a:ext cx="7684078" cy="11718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58FC394-1DE9-402E-813E-C77B55DFC0E4}"/>
                  </a:ext>
                </a:extLst>
              </p:cNvPr>
              <p:cNvSpPr txBox="1"/>
              <p:nvPr/>
            </p:nvSpPr>
            <p:spPr>
              <a:xfrm>
                <a:off x="1545304" y="4828035"/>
                <a:ext cx="7798956" cy="10449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79646">
                        <a:lumMod val="40000"/>
                        <a:lumOff val="6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</a:t>
                </a:r>
                <a:r>
                  <a:rPr kumimoji="1" lang="vi-VN" altLang="zh-C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79646">
                        <a:lumMod val="40000"/>
                        <a:lumOff val="6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hân số đảo ngược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79646">
                                <a:lumMod val="40000"/>
                                <a:lumOff val="6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79646">
                                <a:lumMod val="40000"/>
                                <a:lumOff val="6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79646">
                                <a:lumMod val="40000"/>
                                <a:lumOff val="6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PH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79646">
                        <a:lumMod val="40000"/>
                        <a:lumOff val="6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 </a:t>
                </a:r>
                <a:r>
                  <a:rPr kumimoji="0" lang="en-PH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79646">
                        <a:lumMod val="40000"/>
                        <a:lumOff val="6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là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58FC394-1DE9-402E-813E-C77B55DFC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304" y="4828035"/>
                <a:ext cx="7798956" cy="1044901"/>
              </a:xfrm>
              <a:prstGeom prst="rect">
                <a:avLst/>
              </a:prstGeom>
              <a:blipFill>
                <a:blip r:embed="rId5"/>
                <a:stretch>
                  <a:fillRect l="-2344" b="-46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F2F6BF2A-38EF-4B20-A319-3414A39022E8}"/>
              </a:ext>
            </a:extLst>
          </p:cNvPr>
          <p:cNvSpPr txBox="1"/>
          <p:nvPr/>
        </p:nvSpPr>
        <p:spPr>
          <a:xfrm>
            <a:off x="8108242" y="1881028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45E39D-ACC7-4DFD-9E4C-1E06DBAA6AC6}"/>
              </a:ext>
            </a:extLst>
          </p:cNvPr>
          <p:cNvSpPr txBox="1"/>
          <p:nvPr/>
        </p:nvSpPr>
        <p:spPr>
          <a:xfrm>
            <a:off x="8108243" y="2617397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3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883C7E3-8420-4984-9DCC-E2C76E5B8582}"/>
              </a:ext>
            </a:extLst>
          </p:cNvPr>
          <p:cNvCxnSpPr>
            <a:cxnSpLocks/>
          </p:cNvCxnSpPr>
          <p:nvPr/>
        </p:nvCxnSpPr>
        <p:spPr>
          <a:xfrm>
            <a:off x="8346232" y="2617397"/>
            <a:ext cx="43946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948BFAD-3A11-4A6D-92E2-9E7BF7BC653F}"/>
              </a:ext>
            </a:extLst>
          </p:cNvPr>
          <p:cNvSpPr txBox="1"/>
          <p:nvPr/>
        </p:nvSpPr>
        <p:spPr>
          <a:xfrm>
            <a:off x="8116259" y="3343095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4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F2352ED-005F-4564-9C55-2FB384C63702}"/>
              </a:ext>
            </a:extLst>
          </p:cNvPr>
          <p:cNvSpPr txBox="1"/>
          <p:nvPr/>
        </p:nvSpPr>
        <p:spPr>
          <a:xfrm>
            <a:off x="8116260" y="4079464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7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765B61A-DF21-4800-9FE6-EC95D0C97D1A}"/>
              </a:ext>
            </a:extLst>
          </p:cNvPr>
          <p:cNvCxnSpPr>
            <a:cxnSpLocks/>
          </p:cNvCxnSpPr>
          <p:nvPr/>
        </p:nvCxnSpPr>
        <p:spPr>
          <a:xfrm>
            <a:off x="8354249" y="4079464"/>
            <a:ext cx="43946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B1D32A0-F15F-45B5-A854-F40C5C0A8B02}"/>
              </a:ext>
            </a:extLst>
          </p:cNvPr>
          <p:cNvSpPr txBox="1"/>
          <p:nvPr/>
        </p:nvSpPr>
        <p:spPr>
          <a:xfrm>
            <a:off x="8110264" y="4663853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3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A2F948C-6BD5-49E6-B501-29015D0DD7C3}"/>
              </a:ext>
            </a:extLst>
          </p:cNvPr>
          <p:cNvSpPr txBox="1"/>
          <p:nvPr/>
        </p:nvSpPr>
        <p:spPr>
          <a:xfrm>
            <a:off x="8081575" y="5400222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5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45B1531-708A-4676-9AEA-083923DAAF4E}"/>
              </a:ext>
            </a:extLst>
          </p:cNvPr>
          <p:cNvCxnSpPr>
            <a:cxnSpLocks/>
          </p:cNvCxnSpPr>
          <p:nvPr/>
        </p:nvCxnSpPr>
        <p:spPr>
          <a:xfrm>
            <a:off x="8348254" y="5400222"/>
            <a:ext cx="43946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图片 23">
            <a:extLst>
              <a:ext uri="{FF2B5EF4-FFF2-40B4-BE49-F238E27FC236}">
                <a16:creationId xmlns:a16="http://schemas.microsoft.com/office/drawing/2014/main" id="{C1B2BD6C-5FA7-4C75-912A-8AB0E8CF71F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26" t="63081" r="15319" b="23737"/>
          <a:stretch/>
        </p:blipFill>
        <p:spPr>
          <a:xfrm>
            <a:off x="10565134" y="223276"/>
            <a:ext cx="1919200" cy="2011695"/>
          </a:xfrm>
          <a:prstGeom prst="rect">
            <a:avLst/>
          </a:prstGeom>
        </p:spPr>
      </p:pic>
      <p:pic>
        <p:nvPicPr>
          <p:cNvPr id="39" name="图片 3">
            <a:extLst>
              <a:ext uri="{FF2B5EF4-FFF2-40B4-BE49-F238E27FC236}">
                <a16:creationId xmlns:a16="http://schemas.microsoft.com/office/drawing/2014/main" id="{69CDC252-5F13-443D-AD3A-2410B38A812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06" t="12963" r="19267" b="10114"/>
          <a:stretch/>
        </p:blipFill>
        <p:spPr>
          <a:xfrm>
            <a:off x="0" y="5137483"/>
            <a:ext cx="1692607" cy="160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96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4.07407E-6 L 0.04167 0.02754 C 0.04948 0.03333 0.05404 0.04213 0.05404 0.05115 C 0.05404 0.06134 0.04948 0.06967 0.04167 0.07546 L 0.00664 0.10324 " pathEditMode="relative" rAng="0" ptsTypes="AAAAA">
                                      <p:cBhvr>
                                        <p:cTn id="1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0" y="516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5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0.00416 L -0.03073 -0.03194 C -0.03906 -0.03773 -0.04375 -0.04652 -0.04375 -0.05555 C -0.04375 -0.06574 -0.03906 -0.07407 -0.03073 -0.07986 L 0.00664 -0.1074 " pathEditMode="relative" rAng="0" ptsTypes="AAAAA">
                                      <p:cBhvr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-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3.7037E-7 L 0.04167 0.02755 C 0.04948 0.03333 0.05404 0.04213 0.05404 0.05116 C 0.05404 0.06134 0.04948 0.06968 0.04167 0.07546 L 0.00664 0.10324 " pathEditMode="relative" rAng="0" ptsTypes="AAAAA">
                                      <p:cBhvr>
                                        <p:cTn id="2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0" y="516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0.00417 L -0.03073 -0.03195 C -0.03906 -0.03773 -0.04375 -0.04653 -0.04375 -0.05556 C -0.04375 -0.06574 -0.03906 -0.07408 -0.03073 -0.07986 L 0.00664 -0.10741 " pathEditMode="relative" rAng="0" ptsTypes="AAAAA">
                                      <p:cBhvr>
                                        <p:cTn id="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-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2.96296E-6 L 0.04167 0.02755 C 0.04948 0.03334 0.05404 0.04213 0.05404 0.05116 C 0.05404 0.06135 0.04948 0.06968 0.04167 0.07547 L 0.00664 0.10324 " pathEditMode="relative" rAng="0" ptsTypes="AAAAA">
                                      <p:cBhvr>
                                        <p:cTn id="3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0" y="5162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5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0.00417 L -0.03073 -0.03194 C -0.03907 -0.03773 -0.04375 -0.04653 -0.04375 -0.05556 C -0.04375 -0.06574 -0.03907 -0.07407 -0.03073 -0.07986 L 0.00664 -0.10741 " pathEditMode="relative" rAng="0" ptsTypes="AAAAA"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-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8" grpId="1"/>
      <p:bldP spid="30" grpId="0"/>
      <p:bldP spid="30" grpId="1"/>
      <p:bldP spid="31" grpId="0"/>
      <p:bldP spid="31" grpId="1"/>
      <p:bldP spid="34" grpId="0"/>
      <p:bldP spid="34" grpId="1"/>
      <p:bldP spid="35" grpId="0"/>
      <p:bldP spid="35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1BA899-4752-44B1-9482-F98259E685FD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Bà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2: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E6FF62B-E5B5-44A6-B774-C5619601598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06" t="12963" r="19267" b="10114"/>
          <a:stretch/>
        </p:blipFill>
        <p:spPr>
          <a:xfrm>
            <a:off x="331775" y="3230443"/>
            <a:ext cx="2641434" cy="2507690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85997FB5-7E52-490A-B523-90C68BFC3982}"/>
              </a:ext>
            </a:extLst>
          </p:cNvPr>
          <p:cNvGrpSpPr/>
          <p:nvPr/>
        </p:nvGrpSpPr>
        <p:grpSpPr>
          <a:xfrm>
            <a:off x="6875628" y="2839287"/>
            <a:ext cx="4891997" cy="3690381"/>
            <a:chOff x="220433" y="1169920"/>
            <a:chExt cx="6309321" cy="4759569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37A4F8F-1A2E-4F75-943B-BD562DDB38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72" t="78444" r="38630"/>
            <a:stretch/>
          </p:blipFill>
          <p:spPr>
            <a:xfrm>
              <a:off x="220433" y="1169920"/>
              <a:ext cx="6309321" cy="4759569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7294DEB-F30F-4C5F-A624-622FF72D4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18139" y="1588478"/>
              <a:ext cx="937103" cy="1301313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12331BD-CE2F-48D8-9C1D-4293B4C23ED0}"/>
              </a:ext>
            </a:extLst>
          </p:cNvPr>
          <p:cNvGrpSpPr/>
          <p:nvPr/>
        </p:nvGrpSpPr>
        <p:grpSpPr>
          <a:xfrm>
            <a:off x="3716413" y="631341"/>
            <a:ext cx="4891997" cy="3690381"/>
            <a:chOff x="220433" y="1169920"/>
            <a:chExt cx="6309321" cy="4759569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C7646D3-1F65-4E16-8210-EB66A54667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72" t="78444" r="38630"/>
            <a:stretch/>
          </p:blipFill>
          <p:spPr>
            <a:xfrm>
              <a:off x="220433" y="1169920"/>
              <a:ext cx="6309321" cy="4759569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D2621035-AE04-4177-A6F8-7F54211F36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18139" y="1588478"/>
              <a:ext cx="937103" cy="1301313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48B901B-D72C-484C-8709-023102038F17}"/>
              </a:ext>
            </a:extLst>
          </p:cNvPr>
          <p:cNvGrpSpPr/>
          <p:nvPr/>
        </p:nvGrpSpPr>
        <p:grpSpPr>
          <a:xfrm>
            <a:off x="2293193" y="3484150"/>
            <a:ext cx="4891997" cy="3690381"/>
            <a:chOff x="220433" y="1169920"/>
            <a:chExt cx="6309321" cy="4759569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63BF4C6D-B1F4-4CCB-A4FF-948CF20C5D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72" t="78444" r="38630"/>
            <a:stretch/>
          </p:blipFill>
          <p:spPr>
            <a:xfrm>
              <a:off x="220433" y="1169920"/>
              <a:ext cx="6309321" cy="4759569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2AF6479E-C20A-4BE9-9680-38A5BE8B90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18139" y="1588478"/>
              <a:ext cx="937103" cy="1301313"/>
            </a:xfrm>
            <a:prstGeom prst="rect">
              <a:avLst/>
            </a:prstGeom>
          </p:spPr>
        </p:pic>
      </p:grpSp>
      <p:sp>
        <p:nvSpPr>
          <p:cNvPr id="26" name="文本框 23">
            <a:extLst>
              <a:ext uri="{FF2B5EF4-FFF2-40B4-BE49-F238E27FC236}">
                <a16:creationId xmlns:a16="http://schemas.microsoft.com/office/drawing/2014/main" id="{C65A3B36-93E0-4EAB-9A9B-BA01EB195B3E}"/>
              </a:ext>
            </a:extLst>
          </p:cNvPr>
          <p:cNvSpPr txBox="1"/>
          <p:nvPr/>
        </p:nvSpPr>
        <p:spPr>
          <a:xfrm>
            <a:off x="10158578" y="436096"/>
            <a:ext cx="1609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ính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56C5F08-FD92-41BF-B814-16D2D46D4970}"/>
                  </a:ext>
                </a:extLst>
              </p:cNvPr>
              <p:cNvSpPr txBox="1"/>
              <p:nvPr/>
            </p:nvSpPr>
            <p:spPr>
              <a:xfrm>
                <a:off x="4378391" y="1766657"/>
                <a:ext cx="3141346" cy="12504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56C5F08-FD92-41BF-B814-16D2D46D4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391" y="1766657"/>
                <a:ext cx="3141346" cy="1250407"/>
              </a:xfrm>
              <a:prstGeom prst="rect">
                <a:avLst/>
              </a:prstGeom>
              <a:blipFill>
                <a:blip r:embed="rId6"/>
                <a:stretch>
                  <a:fillRect b="-63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A32B572-9913-4B3B-8350-64EF45493A9F}"/>
                  </a:ext>
                </a:extLst>
              </p:cNvPr>
              <p:cNvSpPr txBox="1"/>
              <p:nvPr/>
            </p:nvSpPr>
            <p:spPr>
              <a:xfrm>
                <a:off x="3030053" y="4659735"/>
                <a:ext cx="2919011" cy="1242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字魂59号-创粗黑"/>
                        <a:cs typeface="+mn-cs"/>
                      </a:rPr>
                      <m:t>b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字魂59号-创粗黑"/>
                        <a:cs typeface="+mn-cs"/>
                      </a:rPr>
                      <m:t>)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A32B572-9913-4B3B-8350-64EF45493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53" y="4659735"/>
                <a:ext cx="2919011" cy="1242391"/>
              </a:xfrm>
              <a:prstGeom prst="rect">
                <a:avLst/>
              </a:prstGeom>
              <a:blipFill>
                <a:blip r:embed="rId7"/>
                <a:stretch>
                  <a:fillRect b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C22E109-B304-455D-BD92-7ABABB73F341}"/>
                  </a:ext>
                </a:extLst>
              </p:cNvPr>
              <p:cNvSpPr txBox="1"/>
              <p:nvPr/>
            </p:nvSpPr>
            <p:spPr>
              <a:xfrm>
                <a:off x="7710939" y="4014728"/>
                <a:ext cx="2820560" cy="1242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C22E109-B304-455D-BD92-7ABABB73F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939" y="4014728"/>
                <a:ext cx="2820560" cy="1242391"/>
              </a:xfrm>
              <a:prstGeom prst="rect">
                <a:avLst/>
              </a:prstGeom>
              <a:blipFill>
                <a:blip r:embed="rId8"/>
                <a:stretch>
                  <a:fillRect b="-7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1666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1BA899-4752-44B1-9482-F98259E685FD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Bà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2: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E6FF62B-E5B5-44A6-B774-C5619601598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06" t="12963" r="19267" b="10114"/>
          <a:stretch/>
        </p:blipFill>
        <p:spPr>
          <a:xfrm>
            <a:off x="237546" y="4905358"/>
            <a:ext cx="1835861" cy="1742906"/>
          </a:xfrm>
          <a:prstGeom prst="rect">
            <a:avLst/>
          </a:prstGeom>
        </p:spPr>
      </p:pic>
      <p:sp>
        <p:nvSpPr>
          <p:cNvPr id="26" name="文本框 23">
            <a:extLst>
              <a:ext uri="{FF2B5EF4-FFF2-40B4-BE49-F238E27FC236}">
                <a16:creationId xmlns:a16="http://schemas.microsoft.com/office/drawing/2014/main" id="{C65A3B36-93E0-4EAB-9A9B-BA01EB195B3E}"/>
              </a:ext>
            </a:extLst>
          </p:cNvPr>
          <p:cNvSpPr txBox="1"/>
          <p:nvPr/>
        </p:nvSpPr>
        <p:spPr>
          <a:xfrm>
            <a:off x="10158578" y="436096"/>
            <a:ext cx="1609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ính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56C5F08-FD92-41BF-B814-16D2D46D4970}"/>
                  </a:ext>
                </a:extLst>
              </p:cNvPr>
              <p:cNvSpPr txBox="1"/>
              <p:nvPr/>
            </p:nvSpPr>
            <p:spPr>
              <a:xfrm>
                <a:off x="2073407" y="1584266"/>
                <a:ext cx="2498593" cy="12504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BBB59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BBB59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56C5F08-FD92-41BF-B814-16D2D46D4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407" y="1584266"/>
                <a:ext cx="2498593" cy="1250407"/>
              </a:xfrm>
              <a:prstGeom prst="rect">
                <a:avLst/>
              </a:prstGeom>
              <a:blipFill>
                <a:blip r:embed="rId4"/>
                <a:stretch>
                  <a:fillRect l="-9756" b="-63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A32B572-9913-4B3B-8350-64EF45493A9F}"/>
                  </a:ext>
                </a:extLst>
              </p:cNvPr>
              <p:cNvSpPr txBox="1"/>
              <p:nvPr/>
            </p:nvSpPr>
            <p:spPr>
              <a:xfrm>
                <a:off x="2073408" y="3177584"/>
                <a:ext cx="2321750" cy="1242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字魂59号-创粗黑"/>
                        <a:cs typeface="+mn-cs"/>
                      </a:rPr>
                      <m:t>b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字魂59号-创粗黑"/>
                        <a:cs typeface="+mn-cs"/>
                      </a:rPr>
                      <m:t>)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A32B572-9913-4B3B-8350-64EF45493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408" y="3177584"/>
                <a:ext cx="2321750" cy="1242391"/>
              </a:xfrm>
              <a:prstGeom prst="rect">
                <a:avLst/>
              </a:prstGeom>
              <a:blipFill>
                <a:blip r:embed="rId5"/>
                <a:stretch>
                  <a:fillRect b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C22E109-B304-455D-BD92-7ABABB73F341}"/>
                  </a:ext>
                </a:extLst>
              </p:cNvPr>
              <p:cNvSpPr txBox="1"/>
              <p:nvPr/>
            </p:nvSpPr>
            <p:spPr>
              <a:xfrm>
                <a:off x="2073407" y="4762886"/>
                <a:ext cx="2243443" cy="1242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BBB59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BBB59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C22E109-B304-455D-BD92-7ABABB73F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407" y="4762886"/>
                <a:ext cx="2243443" cy="1242391"/>
              </a:xfrm>
              <a:prstGeom prst="rect">
                <a:avLst/>
              </a:prstGeom>
              <a:blipFill>
                <a:blip r:embed="rId6"/>
                <a:stretch>
                  <a:fillRect l="-10870" b="-68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A319B47-326C-4E5B-88D3-82C2F9B8E28D}"/>
                  </a:ext>
                </a:extLst>
              </p:cNvPr>
              <p:cNvSpPr txBox="1"/>
              <p:nvPr/>
            </p:nvSpPr>
            <p:spPr>
              <a:xfrm>
                <a:off x="4801062" y="1511104"/>
                <a:ext cx="928744" cy="14057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A319B47-326C-4E5B-88D3-82C2F9B8E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062" y="1511104"/>
                <a:ext cx="928744" cy="14057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7727517A-3BA1-458E-9EC9-56AE07A18E4B}"/>
              </a:ext>
            </a:extLst>
          </p:cNvPr>
          <p:cNvSpPr txBox="1"/>
          <p:nvPr/>
        </p:nvSpPr>
        <p:spPr>
          <a:xfrm>
            <a:off x="5353615" y="1822969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20000"/>
                    <a:lumOff val="80000"/>
                  </a:srgbClr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srgbClr val="9BBB59">
                  <a:lumMod val="20000"/>
                  <a:lumOff val="80000"/>
                </a:srgbClr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B80D119-EDE4-431D-9354-33ECD9284EF3}"/>
                  </a:ext>
                </a:extLst>
              </p:cNvPr>
              <p:cNvSpPr txBox="1"/>
              <p:nvPr/>
            </p:nvSpPr>
            <p:spPr>
              <a:xfrm>
                <a:off x="5995735" y="1511104"/>
                <a:ext cx="633521" cy="14048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8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B80D119-EDE4-431D-9354-33ECD9284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735" y="1511104"/>
                <a:ext cx="633521" cy="14048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5BC6337-AB1A-4741-9C05-246ABD05670A}"/>
              </a:ext>
            </a:extLst>
          </p:cNvPr>
          <p:cNvSpPr txBox="1"/>
          <p:nvPr/>
        </p:nvSpPr>
        <p:spPr>
          <a:xfrm>
            <a:off x="4129188" y="1802108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20000"/>
                    <a:lumOff val="80000"/>
                  </a:srgbClr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srgbClr val="9BBB59">
                  <a:lumMod val="20000"/>
                  <a:lumOff val="80000"/>
                </a:srgbClr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FAB067F-1F33-4809-B130-0B1E8699638A}"/>
              </a:ext>
            </a:extLst>
          </p:cNvPr>
          <p:cNvSpPr txBox="1"/>
          <p:nvPr/>
        </p:nvSpPr>
        <p:spPr>
          <a:xfrm>
            <a:off x="6445821" y="1794194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20000"/>
                    <a:lumOff val="80000"/>
                  </a:srgbClr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srgbClr val="9BBB59">
                  <a:lumMod val="20000"/>
                  <a:lumOff val="80000"/>
                </a:srgbClr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009DAFE-7EB1-46FF-BFC7-794D2ADE6527}"/>
                  </a:ext>
                </a:extLst>
              </p:cNvPr>
              <p:cNvSpPr txBox="1"/>
              <p:nvPr/>
            </p:nvSpPr>
            <p:spPr>
              <a:xfrm>
                <a:off x="7305878" y="1511104"/>
                <a:ext cx="633521" cy="141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009DAFE-7EB1-46FF-BFC7-794D2ADE6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878" y="1511104"/>
                <a:ext cx="633521" cy="1412887"/>
              </a:xfrm>
              <a:prstGeom prst="rect">
                <a:avLst/>
              </a:prstGeom>
              <a:blipFill>
                <a:blip r:embed="rId9"/>
                <a:stretch>
                  <a:fillRect l="-163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408179D-1850-4104-8B01-675034F44CED}"/>
                  </a:ext>
                </a:extLst>
              </p:cNvPr>
              <p:cNvSpPr txBox="1"/>
              <p:nvPr/>
            </p:nvSpPr>
            <p:spPr>
              <a:xfrm>
                <a:off x="4708509" y="3094569"/>
                <a:ext cx="928744" cy="14057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8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408179D-1850-4104-8B01-675034F44C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509" y="3094569"/>
                <a:ext cx="928744" cy="14057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5DDFA78C-6011-4855-BBB0-C47A4B257AF2}"/>
              </a:ext>
            </a:extLst>
          </p:cNvPr>
          <p:cNvSpPr txBox="1"/>
          <p:nvPr/>
        </p:nvSpPr>
        <p:spPr>
          <a:xfrm>
            <a:off x="5261062" y="3406434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417A641-426F-4918-A55E-82F1CB3B2DF6}"/>
                  </a:ext>
                </a:extLst>
              </p:cNvPr>
              <p:cNvSpPr txBox="1"/>
              <p:nvPr/>
            </p:nvSpPr>
            <p:spPr>
              <a:xfrm>
                <a:off x="5903182" y="3094569"/>
                <a:ext cx="633521" cy="14048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417A641-426F-4918-A55E-82F1CB3B2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182" y="3094569"/>
                <a:ext cx="633521" cy="140487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F5E55637-E36E-445A-A28D-D2BC13BED0A0}"/>
              </a:ext>
            </a:extLst>
          </p:cNvPr>
          <p:cNvSpPr txBox="1"/>
          <p:nvPr/>
        </p:nvSpPr>
        <p:spPr>
          <a:xfrm>
            <a:off x="4129188" y="3385573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132AA56-A23D-4602-BC8D-7D7CD4620602}"/>
              </a:ext>
            </a:extLst>
          </p:cNvPr>
          <p:cNvSpPr txBox="1"/>
          <p:nvPr/>
        </p:nvSpPr>
        <p:spPr>
          <a:xfrm>
            <a:off x="6437492" y="3377659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6C34BAC-0A66-4116-8A73-2FC4031F3E63}"/>
                  </a:ext>
                </a:extLst>
              </p:cNvPr>
              <p:cNvSpPr txBox="1"/>
              <p:nvPr/>
            </p:nvSpPr>
            <p:spPr>
              <a:xfrm>
                <a:off x="7309581" y="3094569"/>
                <a:ext cx="633521" cy="141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6C34BAC-0A66-4116-8A73-2FC4031F3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581" y="3094569"/>
                <a:ext cx="633521" cy="1412887"/>
              </a:xfrm>
              <a:prstGeom prst="rect">
                <a:avLst/>
              </a:prstGeom>
              <a:blipFill>
                <a:blip r:embed="rId12"/>
                <a:stretch>
                  <a:fillRect l="-17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DC7EC36-CD97-41EE-BD15-5AEA251D56B4}"/>
                  </a:ext>
                </a:extLst>
              </p:cNvPr>
              <p:cNvSpPr txBox="1"/>
              <p:nvPr/>
            </p:nvSpPr>
            <p:spPr>
              <a:xfrm>
                <a:off x="4801062" y="4630044"/>
                <a:ext cx="928744" cy="14057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DC7EC36-CD97-41EE-BD15-5AEA251D5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062" y="4630044"/>
                <a:ext cx="928744" cy="14057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A627AEA7-0058-4545-B47E-3C5F7C6091B3}"/>
              </a:ext>
            </a:extLst>
          </p:cNvPr>
          <p:cNvSpPr txBox="1"/>
          <p:nvPr/>
        </p:nvSpPr>
        <p:spPr>
          <a:xfrm>
            <a:off x="5353615" y="4941909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20000"/>
                    <a:lumOff val="80000"/>
                  </a:srgbClr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srgbClr val="9BBB59">
                  <a:lumMod val="20000"/>
                  <a:lumOff val="80000"/>
                </a:srgbClr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DF8B26A-43AD-4359-A42A-E5EEB94C4125}"/>
                  </a:ext>
                </a:extLst>
              </p:cNvPr>
              <p:cNvSpPr txBox="1"/>
              <p:nvPr/>
            </p:nvSpPr>
            <p:spPr>
              <a:xfrm>
                <a:off x="5995735" y="4630044"/>
                <a:ext cx="633521" cy="14048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DF8B26A-43AD-4359-A42A-E5EEB94C41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735" y="4630044"/>
                <a:ext cx="633521" cy="140487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00785AB4-7CF2-45A7-9706-AE0031D2CB04}"/>
              </a:ext>
            </a:extLst>
          </p:cNvPr>
          <p:cNvSpPr txBox="1"/>
          <p:nvPr/>
        </p:nvSpPr>
        <p:spPr>
          <a:xfrm>
            <a:off x="4129188" y="4921048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20000"/>
                    <a:lumOff val="80000"/>
                  </a:srgbClr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srgbClr val="9BBB59">
                  <a:lumMod val="20000"/>
                  <a:lumOff val="80000"/>
                </a:srgbClr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1364E7D-C44A-4C84-929C-323140C62585}"/>
              </a:ext>
            </a:extLst>
          </p:cNvPr>
          <p:cNvSpPr txBox="1"/>
          <p:nvPr/>
        </p:nvSpPr>
        <p:spPr>
          <a:xfrm>
            <a:off x="6481917" y="4913134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20000"/>
                    <a:lumOff val="80000"/>
                  </a:srgbClr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srgbClr val="9BBB59">
                  <a:lumMod val="20000"/>
                  <a:lumOff val="80000"/>
                </a:srgbClr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AB306D3-51CF-43CD-8D00-7D8C4834B093}"/>
                  </a:ext>
                </a:extLst>
              </p:cNvPr>
              <p:cNvSpPr txBox="1"/>
              <p:nvPr/>
            </p:nvSpPr>
            <p:spPr>
              <a:xfrm>
                <a:off x="7402134" y="4630044"/>
                <a:ext cx="633521" cy="141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AB306D3-51CF-43CD-8D00-7D8C4834B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134" y="4630044"/>
                <a:ext cx="633521" cy="1412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图片 23">
            <a:extLst>
              <a:ext uri="{FF2B5EF4-FFF2-40B4-BE49-F238E27FC236}">
                <a16:creationId xmlns:a16="http://schemas.microsoft.com/office/drawing/2014/main" id="{76F7350A-5583-4D16-8DB3-02B3EE414C70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26" t="63081" r="15319" b="23737"/>
          <a:stretch/>
        </p:blipFill>
        <p:spPr>
          <a:xfrm>
            <a:off x="10570552" y="505256"/>
            <a:ext cx="1919200" cy="2011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593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/>
      <p:bldP spid="30" grpId="0"/>
      <p:bldP spid="31" grpId="0"/>
      <p:bldP spid="34" grpId="0"/>
      <p:bldP spid="35" grpId="0"/>
      <p:bldP spid="36" grpId="0"/>
      <p:bldP spid="37" grpId="0"/>
      <p:bldP spid="38" grpId="0"/>
      <p:bldP spid="39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F323FC6A-16C9-45BD-84D9-569DDFE6F5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16"/>
          <a:stretch/>
        </p:blipFill>
        <p:spPr>
          <a:xfrm rot="5400000">
            <a:off x="2663422" y="-2663423"/>
            <a:ext cx="6865153" cy="1219200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B3DF418-A999-4706-ADCA-1A6D2A6E968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2" t="78444" r="38630"/>
          <a:stretch/>
        </p:blipFill>
        <p:spPr>
          <a:xfrm>
            <a:off x="1786585" y="1788311"/>
            <a:ext cx="8982797" cy="3426338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FC8854C-FA94-4A76-ACF1-0710A3687B63}"/>
              </a:ext>
            </a:extLst>
          </p:cNvPr>
          <p:cNvGrpSpPr/>
          <p:nvPr/>
        </p:nvGrpSpPr>
        <p:grpSpPr>
          <a:xfrm>
            <a:off x="1" y="-2"/>
            <a:ext cx="12192000" cy="1444337"/>
            <a:chOff x="0" y="-1"/>
            <a:chExt cx="12192001" cy="1012724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E3C9884-253A-4F4C-9ED7-270E7F3556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>
              <a:off x="0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C70079D-E4CD-4A05-B02A-21F38EAEA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 flipH="1">
              <a:off x="5058697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58FF58C-1E3F-4984-8521-84750D5DE6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15" b="85233"/>
            <a:stretch/>
          </p:blipFill>
          <p:spPr>
            <a:xfrm>
              <a:off x="10191137" y="-1"/>
              <a:ext cx="2000864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3F9F4EB1-3543-4B09-B3CE-10D018A7BE33}"/>
              </a:ext>
            </a:extLst>
          </p:cNvPr>
          <p:cNvGrpSpPr/>
          <p:nvPr/>
        </p:nvGrpSpPr>
        <p:grpSpPr>
          <a:xfrm flipV="1">
            <a:off x="0" y="5413663"/>
            <a:ext cx="12192000" cy="1444337"/>
            <a:chOff x="0" y="-1"/>
            <a:chExt cx="12192001" cy="101272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1900B3F-6C00-4CC0-B69B-833FC76B03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>
              <a:off x="0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09F842E-D75D-4182-8BAB-7CAF961863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 flipH="1">
              <a:off x="5058697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B7064546-CE52-4ACD-BD49-0D5DC4982B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15" b="85233"/>
            <a:stretch/>
          </p:blipFill>
          <p:spPr>
            <a:xfrm>
              <a:off x="10191137" y="-1"/>
              <a:ext cx="2000864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4B89F5A8-3F6F-44D7-B2BF-19497AC0AF3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9" t="10530" r="45608" b="78939"/>
          <a:stretch/>
        </p:blipFill>
        <p:spPr>
          <a:xfrm>
            <a:off x="371883" y="2779312"/>
            <a:ext cx="904009" cy="72216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38D0D97-EC52-4A84-879F-47A5E41E70D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9" t="10530" r="45608" b="78939"/>
          <a:stretch/>
        </p:blipFill>
        <p:spPr>
          <a:xfrm>
            <a:off x="10769382" y="2872947"/>
            <a:ext cx="904009" cy="72216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4D31F51-7897-4677-A4DB-C78BA547894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10" t="13839" r="16909" b="68434"/>
          <a:stretch/>
        </p:blipFill>
        <p:spPr>
          <a:xfrm rot="1121413">
            <a:off x="716778" y="101587"/>
            <a:ext cx="1582317" cy="194874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89C7D57-C85E-49A5-94CC-9EAA126A752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61" r="84605" b="75454"/>
          <a:stretch/>
        </p:blipFill>
        <p:spPr>
          <a:xfrm>
            <a:off x="9212651" y="4007045"/>
            <a:ext cx="2460740" cy="203336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9FB091C-980B-4DF5-B3D2-0463CBF855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2" t="26060" r="100" b="62879"/>
          <a:stretch/>
        </p:blipFill>
        <p:spPr>
          <a:xfrm flipH="1">
            <a:off x="676389" y="4716808"/>
            <a:ext cx="1565534" cy="139370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9FE0712-30C7-41A3-876E-E643942FFD06}"/>
              </a:ext>
            </a:extLst>
          </p:cNvPr>
          <p:cNvSpPr txBox="1"/>
          <p:nvPr/>
        </p:nvSpPr>
        <p:spPr>
          <a:xfrm>
            <a:off x="3505613" y="2872947"/>
            <a:ext cx="55447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Khởi</a:t>
            </a: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6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ộng</a:t>
            </a:r>
            <a:endParaRPr kumimoji="0" lang="zh-CN" altLang="en-US" sz="6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E963B295-EC47-47A3-ACCA-7471E69FBC7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84" t="41971" r="44170" b="50000"/>
          <a:stretch/>
        </p:blipFill>
        <p:spPr>
          <a:xfrm>
            <a:off x="2394558" y="4475316"/>
            <a:ext cx="4280183" cy="141781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02FDF3C-691C-4714-BF75-99B98A83C91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5080AB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501345" flipH="1" flipV="1">
            <a:off x="8142254" y="3722785"/>
            <a:ext cx="800468" cy="886855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CCAAE1D-E3C4-4E71-AAE9-0FDD488F556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5080AB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501345">
            <a:off x="3129722" y="2047225"/>
            <a:ext cx="800468" cy="88685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C33EED8-49DD-4596-AD05-DC307330D27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26" t="63081" r="15319" b="23737"/>
          <a:stretch/>
        </p:blipFill>
        <p:spPr>
          <a:xfrm>
            <a:off x="9006446" y="537994"/>
            <a:ext cx="1919200" cy="2011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40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1BA899-4752-44B1-9482-F98259E685FD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Bà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3: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ính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35010FC-3F66-42FC-9302-819229CCA19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2955" y="3652165"/>
            <a:ext cx="4546942" cy="320583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340D4679-6227-4F57-92FA-D91BA2A79DA8}"/>
              </a:ext>
            </a:extLst>
          </p:cNvPr>
          <p:cNvGrpSpPr/>
          <p:nvPr/>
        </p:nvGrpSpPr>
        <p:grpSpPr>
          <a:xfrm>
            <a:off x="1679717" y="167340"/>
            <a:ext cx="2876656" cy="3394007"/>
            <a:chOff x="1389777" y="1557826"/>
            <a:chExt cx="3100163" cy="3810816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E83C0AA6-BDF3-4546-A0BD-5247DEF9E5C5}"/>
                </a:ext>
              </a:extLst>
            </p:cNvPr>
            <p:cNvSpPr/>
            <p:nvPr/>
          </p:nvSpPr>
          <p:spPr>
            <a:xfrm>
              <a:off x="1887416" y="2374958"/>
              <a:ext cx="2602524" cy="2993684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080AB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56D4BA9E-26B9-4465-888E-75890B5B300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43264" flipH="1">
              <a:off x="1421885" y="1525718"/>
              <a:ext cx="1634263" cy="1698480"/>
            </a:xfrm>
            <a:prstGeom prst="rect">
              <a:avLst/>
            </a:prstGeom>
          </p:spPr>
        </p:pic>
      </p:grpSp>
      <p:grpSp>
        <p:nvGrpSpPr>
          <p:cNvPr id="17" name="组合 5">
            <a:extLst>
              <a:ext uri="{FF2B5EF4-FFF2-40B4-BE49-F238E27FC236}">
                <a16:creationId xmlns:a16="http://schemas.microsoft.com/office/drawing/2014/main" id="{912C06E7-83C0-4C01-84DE-C0179DC74C4E}"/>
              </a:ext>
            </a:extLst>
          </p:cNvPr>
          <p:cNvGrpSpPr/>
          <p:nvPr/>
        </p:nvGrpSpPr>
        <p:grpSpPr>
          <a:xfrm>
            <a:off x="4588919" y="1524359"/>
            <a:ext cx="2876656" cy="3394007"/>
            <a:chOff x="1389777" y="1557826"/>
            <a:chExt cx="3100163" cy="3810816"/>
          </a:xfrm>
        </p:grpSpPr>
        <p:sp>
          <p:nvSpPr>
            <p:cNvPr id="18" name="矩形: 圆角 8">
              <a:extLst>
                <a:ext uri="{FF2B5EF4-FFF2-40B4-BE49-F238E27FC236}">
                  <a16:creationId xmlns:a16="http://schemas.microsoft.com/office/drawing/2014/main" id="{DED97358-081F-4C6E-A306-61AE0D30CEB6}"/>
                </a:ext>
              </a:extLst>
            </p:cNvPr>
            <p:cNvSpPr/>
            <p:nvPr/>
          </p:nvSpPr>
          <p:spPr>
            <a:xfrm>
              <a:off x="1887416" y="2374958"/>
              <a:ext cx="2602524" cy="2993684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080AB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</p:txBody>
        </p:sp>
        <p:pic>
          <p:nvPicPr>
            <p:cNvPr id="19" name="图片 9">
              <a:extLst>
                <a:ext uri="{FF2B5EF4-FFF2-40B4-BE49-F238E27FC236}">
                  <a16:creationId xmlns:a16="http://schemas.microsoft.com/office/drawing/2014/main" id="{F1F164F2-7306-4A1E-AD77-364B93AE7E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43264" flipH="1">
              <a:off x="1421885" y="1525718"/>
              <a:ext cx="1634263" cy="1698480"/>
            </a:xfrm>
            <a:prstGeom prst="rect">
              <a:avLst/>
            </a:prstGeom>
          </p:spPr>
        </p:pic>
      </p:grpSp>
      <p:grpSp>
        <p:nvGrpSpPr>
          <p:cNvPr id="20" name="组合 5">
            <a:extLst>
              <a:ext uri="{FF2B5EF4-FFF2-40B4-BE49-F238E27FC236}">
                <a16:creationId xmlns:a16="http://schemas.microsoft.com/office/drawing/2014/main" id="{AEB2F41C-5A56-4981-8A2E-770972EC34CC}"/>
              </a:ext>
            </a:extLst>
          </p:cNvPr>
          <p:cNvGrpSpPr/>
          <p:nvPr/>
        </p:nvGrpSpPr>
        <p:grpSpPr>
          <a:xfrm>
            <a:off x="7498121" y="2803877"/>
            <a:ext cx="2876656" cy="3394007"/>
            <a:chOff x="1389777" y="1557826"/>
            <a:chExt cx="3100163" cy="3810816"/>
          </a:xfrm>
        </p:grpSpPr>
        <p:sp>
          <p:nvSpPr>
            <p:cNvPr id="21" name="矩形: 圆角 8">
              <a:extLst>
                <a:ext uri="{FF2B5EF4-FFF2-40B4-BE49-F238E27FC236}">
                  <a16:creationId xmlns:a16="http://schemas.microsoft.com/office/drawing/2014/main" id="{CAE1A28A-BC37-4465-894F-31660E38C9FB}"/>
                </a:ext>
              </a:extLst>
            </p:cNvPr>
            <p:cNvSpPr/>
            <p:nvPr/>
          </p:nvSpPr>
          <p:spPr>
            <a:xfrm>
              <a:off x="1887416" y="2374958"/>
              <a:ext cx="2602524" cy="2993684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080AB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</p:txBody>
        </p:sp>
        <p:pic>
          <p:nvPicPr>
            <p:cNvPr id="22" name="图片 9">
              <a:extLst>
                <a:ext uri="{FF2B5EF4-FFF2-40B4-BE49-F238E27FC236}">
                  <a16:creationId xmlns:a16="http://schemas.microsoft.com/office/drawing/2014/main" id="{0163C481-B182-4BEA-B49D-96400711A95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43264" flipH="1">
              <a:off x="1421885" y="1525718"/>
              <a:ext cx="1634263" cy="169848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C5240B-5596-4EF9-AF87-E7EA71BAF9E6}"/>
                  </a:ext>
                </a:extLst>
              </p:cNvPr>
              <p:cNvSpPr txBox="1"/>
              <p:nvPr/>
            </p:nvSpPr>
            <p:spPr>
              <a:xfrm>
                <a:off x="2173016" y="1626913"/>
                <a:ext cx="2129318" cy="12504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C5240B-5596-4EF9-AF87-E7EA71BAF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016" y="1626913"/>
                <a:ext cx="2129318" cy="1250407"/>
              </a:xfrm>
              <a:prstGeom prst="rect">
                <a:avLst/>
              </a:prstGeom>
              <a:blipFill>
                <a:blip r:embed="rId5"/>
                <a:stretch>
                  <a:fillRect b="-68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4C011-80A6-4D00-860D-823918619B88}"/>
                  </a:ext>
                </a:extLst>
              </p:cNvPr>
              <p:cNvSpPr txBox="1"/>
              <p:nvPr/>
            </p:nvSpPr>
            <p:spPr>
              <a:xfrm>
                <a:off x="5259765" y="3030969"/>
                <a:ext cx="1875453" cy="1242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4C011-80A6-4D00-860D-823918619B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765" y="3030969"/>
                <a:ext cx="1875453" cy="1242391"/>
              </a:xfrm>
              <a:prstGeom prst="rect">
                <a:avLst/>
              </a:prstGeom>
              <a:blipFill>
                <a:blip r:embed="rId6"/>
                <a:stretch>
                  <a:fillRect b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C05228E-C49F-48E2-BC62-BAFAE245CABE}"/>
                  </a:ext>
                </a:extLst>
              </p:cNvPr>
              <p:cNvSpPr txBox="1"/>
              <p:nvPr/>
            </p:nvSpPr>
            <p:spPr>
              <a:xfrm>
                <a:off x="7674659" y="4243563"/>
                <a:ext cx="2820560" cy="12581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C05228E-C49F-48E2-BC62-BAFAE245CA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659" y="4243563"/>
                <a:ext cx="2820560" cy="1258101"/>
              </a:xfrm>
              <a:prstGeom prst="rect">
                <a:avLst/>
              </a:prstGeom>
              <a:blipFill>
                <a:blip r:embed="rId7"/>
                <a:stretch>
                  <a:fillRect b="-57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23">
            <a:extLst>
              <a:ext uri="{FF2B5EF4-FFF2-40B4-BE49-F238E27FC236}">
                <a16:creationId xmlns:a16="http://schemas.microsoft.com/office/drawing/2014/main" id="{5AA2AA87-D542-4405-905D-BB67A9A75B5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26" t="63081" r="15319" b="23737"/>
          <a:stretch/>
        </p:blipFill>
        <p:spPr>
          <a:xfrm>
            <a:off x="10570552" y="505256"/>
            <a:ext cx="1919200" cy="2011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08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1BA899-4752-44B1-9482-F98259E685FD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Bà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3: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ính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70C40BA-F3CE-4CBD-A38A-DDD32CF5C5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69790">
            <a:off x="16015" y="5030615"/>
            <a:ext cx="2388269" cy="140232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D61AC80-6D32-42FE-BEF6-8761A1290EF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61" r="84605" b="75454"/>
          <a:stretch/>
        </p:blipFill>
        <p:spPr>
          <a:xfrm>
            <a:off x="980931" y="447441"/>
            <a:ext cx="2017088" cy="16667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3BEE9B-CBDD-4866-84D4-87807D214A6D}"/>
                  </a:ext>
                </a:extLst>
              </p:cNvPr>
              <p:cNvSpPr txBox="1"/>
              <p:nvPr/>
            </p:nvSpPr>
            <p:spPr>
              <a:xfrm>
                <a:off x="2755232" y="1584266"/>
                <a:ext cx="1816768" cy="12504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BBB59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9BBB59">
                                <a:lumMod val="20000"/>
                                <a:lumOff val="80000"/>
                              </a:srgbClr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3BEE9B-CBDD-4866-84D4-87807D214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232" y="1584266"/>
                <a:ext cx="1816768" cy="1250407"/>
              </a:xfrm>
              <a:prstGeom prst="rect">
                <a:avLst/>
              </a:prstGeom>
              <a:blipFill>
                <a:blip r:embed="rId5"/>
                <a:stretch>
                  <a:fillRect b="-68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03643D-74D3-4BFE-9B1D-995D599FBAF9}"/>
                  </a:ext>
                </a:extLst>
              </p:cNvPr>
              <p:cNvSpPr txBox="1"/>
              <p:nvPr/>
            </p:nvSpPr>
            <p:spPr>
              <a:xfrm>
                <a:off x="2378070" y="3177584"/>
                <a:ext cx="2017088" cy="12500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03643D-74D3-4BFE-9B1D-995D599FB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070" y="3177584"/>
                <a:ext cx="2017088" cy="1250086"/>
              </a:xfrm>
              <a:prstGeom prst="rect">
                <a:avLst/>
              </a:prstGeom>
              <a:blipFill>
                <a:blip r:embed="rId6"/>
                <a:stretch>
                  <a:fillRect b="-68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F8CD6F6-074C-46E4-933B-F6A719A9993B}"/>
                  </a:ext>
                </a:extLst>
              </p:cNvPr>
              <p:cNvSpPr txBox="1"/>
              <p:nvPr/>
            </p:nvSpPr>
            <p:spPr>
              <a:xfrm>
                <a:off x="2378070" y="4762886"/>
                <a:ext cx="1938780" cy="12500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F8CD6F6-074C-46E4-933B-F6A719A99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070" y="4762886"/>
                <a:ext cx="1938780" cy="1250086"/>
              </a:xfrm>
              <a:prstGeom prst="rect">
                <a:avLst/>
              </a:prstGeom>
              <a:blipFill>
                <a:blip r:embed="rId7"/>
                <a:stretch>
                  <a:fillRect b="-68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E90DEB4-AF82-44DB-81C4-DA36D564323B}"/>
                  </a:ext>
                </a:extLst>
              </p:cNvPr>
              <p:cNvSpPr txBox="1"/>
              <p:nvPr/>
            </p:nvSpPr>
            <p:spPr>
              <a:xfrm>
                <a:off x="5306625" y="1521939"/>
                <a:ext cx="928744" cy="14057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 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7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E90DEB4-AF82-44DB-81C4-DA36D5643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625" y="1521939"/>
                <a:ext cx="928744" cy="1405706"/>
              </a:xfrm>
              <a:prstGeom prst="rect">
                <a:avLst/>
              </a:prstGeom>
              <a:blipFill>
                <a:blip r:embed="rId8"/>
                <a:stretch>
                  <a:fillRect l="-33553" r="-171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DEAB3329-D285-4BD8-8061-9A0F7A8231AD}"/>
              </a:ext>
            </a:extLst>
          </p:cNvPr>
          <p:cNvSpPr txBox="1"/>
          <p:nvPr/>
        </p:nvSpPr>
        <p:spPr>
          <a:xfrm>
            <a:off x="4129188" y="1802108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20000"/>
                    <a:lumOff val="80000"/>
                  </a:srgbClr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srgbClr val="9BBB59">
                  <a:lumMod val="20000"/>
                  <a:lumOff val="80000"/>
                </a:srgbClr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57CD86-8A7B-44CD-B2B7-CC1635EFA9DE}"/>
              </a:ext>
            </a:extLst>
          </p:cNvPr>
          <p:cNvSpPr txBox="1"/>
          <p:nvPr/>
        </p:nvSpPr>
        <p:spPr>
          <a:xfrm>
            <a:off x="6445821" y="1794194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20000"/>
                    <a:lumOff val="80000"/>
                  </a:srgbClr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srgbClr val="9BBB59">
                  <a:lumMod val="20000"/>
                  <a:lumOff val="80000"/>
                </a:srgbClr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0391833-B443-45DE-8E98-D8D71FE7C67B}"/>
                  </a:ext>
                </a:extLst>
              </p:cNvPr>
              <p:cNvSpPr txBox="1"/>
              <p:nvPr/>
            </p:nvSpPr>
            <p:spPr>
              <a:xfrm>
                <a:off x="7305878" y="1511104"/>
                <a:ext cx="633521" cy="141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20000"/>
                                  <a:lumOff val="80000"/>
                                </a:srgbClr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0391833-B443-45DE-8E98-D8D71FE7C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878" y="1511104"/>
                <a:ext cx="633521" cy="1412887"/>
              </a:xfrm>
              <a:prstGeom prst="rect">
                <a:avLst/>
              </a:prstGeom>
              <a:blipFill>
                <a:blip r:embed="rId9"/>
                <a:stretch>
                  <a:fillRect l="-163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F5A671-96A2-4D0C-B03F-D1C871F07BE3}"/>
                  </a:ext>
                </a:extLst>
              </p:cNvPr>
              <p:cNvSpPr txBox="1"/>
              <p:nvPr/>
            </p:nvSpPr>
            <p:spPr>
              <a:xfrm>
                <a:off x="4708509" y="3094569"/>
                <a:ext cx="928744" cy="14057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F5A671-96A2-4D0C-B03F-D1C871F07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509" y="3094569"/>
                <a:ext cx="928744" cy="14057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9D5E0E7A-1FBC-4E6D-A7D0-AF4C403662F4}"/>
              </a:ext>
            </a:extLst>
          </p:cNvPr>
          <p:cNvSpPr txBox="1"/>
          <p:nvPr/>
        </p:nvSpPr>
        <p:spPr>
          <a:xfrm>
            <a:off x="5261062" y="3406434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124E297-7916-4017-A002-D37DD1D276AD}"/>
                  </a:ext>
                </a:extLst>
              </p:cNvPr>
              <p:cNvSpPr txBox="1"/>
              <p:nvPr/>
            </p:nvSpPr>
            <p:spPr>
              <a:xfrm>
                <a:off x="5903182" y="3094569"/>
                <a:ext cx="633521" cy="14048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124E297-7916-4017-A002-D37DD1D27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182" y="3094569"/>
                <a:ext cx="633521" cy="140487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82971A4E-3579-4372-9412-984EE374C725}"/>
              </a:ext>
            </a:extLst>
          </p:cNvPr>
          <p:cNvSpPr txBox="1"/>
          <p:nvPr/>
        </p:nvSpPr>
        <p:spPr>
          <a:xfrm>
            <a:off x="4129188" y="3385573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CEE053-BA68-402F-B901-EE8E7573CFA3}"/>
              </a:ext>
            </a:extLst>
          </p:cNvPr>
          <p:cNvSpPr txBox="1"/>
          <p:nvPr/>
        </p:nvSpPr>
        <p:spPr>
          <a:xfrm>
            <a:off x="6437492" y="3377659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0F751F-F9EA-42BB-8A1E-62945D0210E9}"/>
                  </a:ext>
                </a:extLst>
              </p:cNvPr>
              <p:cNvSpPr txBox="1"/>
              <p:nvPr/>
            </p:nvSpPr>
            <p:spPr>
              <a:xfrm>
                <a:off x="7309581" y="3094569"/>
                <a:ext cx="633521" cy="141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05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0F751F-F9EA-42BB-8A1E-62945D021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581" y="3094569"/>
                <a:ext cx="633521" cy="1412887"/>
              </a:xfrm>
              <a:prstGeom prst="rect">
                <a:avLst/>
              </a:prstGeom>
              <a:blipFill>
                <a:blip r:embed="rId12"/>
                <a:stretch>
                  <a:fillRect l="-44231" r="-201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23D2DAB-4FD4-4D27-8DA3-8561C970A826}"/>
                  </a:ext>
                </a:extLst>
              </p:cNvPr>
              <p:cNvSpPr txBox="1"/>
              <p:nvPr/>
            </p:nvSpPr>
            <p:spPr>
              <a:xfrm>
                <a:off x="4801062" y="4630044"/>
                <a:ext cx="928744" cy="14057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23D2DAB-4FD4-4D27-8DA3-8561C970A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062" y="4630044"/>
                <a:ext cx="928744" cy="14057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194D5BE-9C65-49D7-BE68-0B88C1D157D6}"/>
              </a:ext>
            </a:extLst>
          </p:cNvPr>
          <p:cNvSpPr txBox="1"/>
          <p:nvPr/>
        </p:nvSpPr>
        <p:spPr>
          <a:xfrm>
            <a:off x="5353615" y="4941909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2657B55-A71A-4D90-A046-B9508C7EF66C}"/>
                  </a:ext>
                </a:extLst>
              </p:cNvPr>
              <p:cNvSpPr txBox="1"/>
              <p:nvPr/>
            </p:nvSpPr>
            <p:spPr>
              <a:xfrm>
                <a:off x="5995735" y="4630044"/>
                <a:ext cx="633521" cy="14048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2657B55-A71A-4D90-A046-B9508C7EF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735" y="4630044"/>
                <a:ext cx="633521" cy="140487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B39DB95F-2B2C-41EA-BA2D-7E818D8217E3}"/>
              </a:ext>
            </a:extLst>
          </p:cNvPr>
          <p:cNvSpPr txBox="1"/>
          <p:nvPr/>
        </p:nvSpPr>
        <p:spPr>
          <a:xfrm>
            <a:off x="4129188" y="4921048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7ECDB94-87C3-49F3-871A-756114016B31}"/>
              </a:ext>
            </a:extLst>
          </p:cNvPr>
          <p:cNvSpPr txBox="1"/>
          <p:nvPr/>
        </p:nvSpPr>
        <p:spPr>
          <a:xfrm>
            <a:off x="6481917" y="4913134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3EB4F8B-9E58-4CE8-ABF1-F9AD5DE4F19F}"/>
                  </a:ext>
                </a:extLst>
              </p:cNvPr>
              <p:cNvSpPr txBox="1"/>
              <p:nvPr/>
            </p:nvSpPr>
            <p:spPr>
              <a:xfrm>
                <a:off x="7402134" y="4630044"/>
                <a:ext cx="633521" cy="141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2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3EB4F8B-9E58-4CE8-ABF1-F9AD5DE4F1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134" y="4630044"/>
                <a:ext cx="633521" cy="1412887"/>
              </a:xfrm>
              <a:prstGeom prst="rect">
                <a:avLst/>
              </a:prstGeom>
              <a:blipFill>
                <a:blip r:embed="rId15"/>
                <a:stretch>
                  <a:fillRect l="-163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1CE49CE0-87EF-4AF7-A7E6-3E1DFA3C8EDA}"/>
              </a:ext>
            </a:extLst>
          </p:cNvPr>
          <p:cNvSpPr txBox="1"/>
          <p:nvPr/>
        </p:nvSpPr>
        <p:spPr>
          <a:xfrm>
            <a:off x="8072496" y="3438953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4C92513-7F44-41A6-961C-5031F8A69278}"/>
                  </a:ext>
                </a:extLst>
              </p:cNvPr>
              <p:cNvSpPr txBox="1"/>
              <p:nvPr/>
            </p:nvSpPr>
            <p:spPr>
              <a:xfrm>
                <a:off x="8907261" y="3083064"/>
                <a:ext cx="633521" cy="141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4C92513-7F44-41A6-961C-5031F8A69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7261" y="3083064"/>
                <a:ext cx="633521" cy="1412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3B7760DB-3685-444C-8C86-44F424B708EC}"/>
              </a:ext>
            </a:extLst>
          </p:cNvPr>
          <p:cNvSpPr txBox="1"/>
          <p:nvPr/>
        </p:nvSpPr>
        <p:spPr>
          <a:xfrm>
            <a:off x="8072496" y="4985933"/>
            <a:ext cx="83476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7E875F1-BE16-4B2A-B016-2B5103E181DD}"/>
                  </a:ext>
                </a:extLst>
              </p:cNvPr>
              <p:cNvSpPr txBox="1"/>
              <p:nvPr/>
            </p:nvSpPr>
            <p:spPr>
              <a:xfrm>
                <a:off x="8907261" y="4630044"/>
                <a:ext cx="633521" cy="141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kumimoji="0" lang="en-PH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7E875F1-BE16-4B2A-B016-2B5103E18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7261" y="4630044"/>
                <a:ext cx="633521" cy="141288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786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1BA899-4752-44B1-9482-F98259E685FD}"/>
              </a:ext>
            </a:extLst>
          </p:cNvPr>
          <p:cNvSpPr txBox="1"/>
          <p:nvPr/>
        </p:nvSpPr>
        <p:spPr>
          <a:xfrm>
            <a:off x="8379684" y="586442"/>
            <a:ext cx="3609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ÉP CHIA PHÂN SỐ</a:t>
            </a:r>
            <a:endParaRPr kumimoji="0" lang="zh-CN" altLang="en-US" sz="24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B2063A2-E3AE-49F4-BA22-30BF9A43D6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7" t="21717" r="43942" b="61162"/>
          <a:stretch/>
        </p:blipFill>
        <p:spPr>
          <a:xfrm>
            <a:off x="137234" y="4221829"/>
            <a:ext cx="4689120" cy="2636171"/>
          </a:xfrm>
          <a:prstGeom prst="rect">
            <a:avLst/>
          </a:prstGeom>
        </p:spPr>
      </p:pic>
      <p:sp>
        <p:nvSpPr>
          <p:cNvPr id="16" name="文本框 6">
            <a:extLst>
              <a:ext uri="{FF2B5EF4-FFF2-40B4-BE49-F238E27FC236}">
                <a16:creationId xmlns:a16="http://schemas.microsoft.com/office/drawing/2014/main" id="{BF92D1FD-85BD-4CE4-B2E9-CE4A2D38956D}"/>
              </a:ext>
            </a:extLst>
          </p:cNvPr>
          <p:cNvSpPr txBox="1"/>
          <p:nvPr/>
        </p:nvSpPr>
        <p:spPr>
          <a:xfrm>
            <a:off x="4759469" y="2819400"/>
            <a:ext cx="645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vi-VN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ể thực hiện phép chia hai phân số, ta làm như sau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ấy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ứ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ất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ân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ới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vi-V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 số thứ hai </a:t>
            </a:r>
            <a:r>
              <a:rPr kumimoji="1" lang="vi-VN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ảo ngược</a:t>
            </a:r>
            <a:r>
              <a:rPr kumimoji="1" lang="vi-V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19" name="图片 12">
            <a:extLst>
              <a:ext uri="{FF2B5EF4-FFF2-40B4-BE49-F238E27FC236}">
                <a16:creationId xmlns:a16="http://schemas.microsoft.com/office/drawing/2014/main" id="{77EEC3D0-105C-4CA4-90BD-38E0630D031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61" r="84605" b="75454"/>
          <a:stretch/>
        </p:blipFill>
        <p:spPr>
          <a:xfrm>
            <a:off x="980931" y="447441"/>
            <a:ext cx="2017088" cy="1666766"/>
          </a:xfrm>
          <a:prstGeom prst="rect">
            <a:avLst/>
          </a:prstGeom>
        </p:spPr>
      </p:pic>
      <p:sp>
        <p:nvSpPr>
          <p:cNvPr id="20" name="文本框 6">
            <a:extLst>
              <a:ext uri="{FF2B5EF4-FFF2-40B4-BE49-F238E27FC236}">
                <a16:creationId xmlns:a16="http://schemas.microsoft.com/office/drawing/2014/main" id="{89EE6609-A9BD-451C-BD8B-2BF89052DB6E}"/>
              </a:ext>
            </a:extLst>
          </p:cNvPr>
          <p:cNvSpPr txBox="1"/>
          <p:nvPr/>
        </p:nvSpPr>
        <p:spPr>
          <a:xfrm>
            <a:off x="2481794" y="1480070"/>
            <a:ext cx="8729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vi-VN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ể thực hiện phép chia hai phân số, ta làm như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ế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ào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?</a:t>
            </a:r>
            <a:endParaRPr kumimoji="1" lang="vi-VN" altLang="zh-CN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21" name="图片 17">
            <a:extLst>
              <a:ext uri="{FF2B5EF4-FFF2-40B4-BE49-F238E27FC236}">
                <a16:creationId xmlns:a16="http://schemas.microsoft.com/office/drawing/2014/main" id="{BA1734D3-4D43-4227-96D2-C1A640291B2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2" t="26060" r="100" b="62879"/>
          <a:stretch/>
        </p:blipFill>
        <p:spPr>
          <a:xfrm flipH="1">
            <a:off x="3260820" y="2732145"/>
            <a:ext cx="1565534" cy="1393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352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F323FC6A-16C9-45BD-84D9-569DDFE6F5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16"/>
          <a:stretch/>
        </p:blipFill>
        <p:spPr>
          <a:xfrm rot="5400000">
            <a:off x="2663422" y="-2663423"/>
            <a:ext cx="6865153" cy="1219200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B3DF418-A999-4706-ADCA-1A6D2A6E968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2" t="78444" r="38630"/>
          <a:stretch/>
        </p:blipFill>
        <p:spPr>
          <a:xfrm>
            <a:off x="-2127252" y="1832410"/>
            <a:ext cx="16446500" cy="3426338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FC8854C-FA94-4A76-ACF1-0710A3687B63}"/>
              </a:ext>
            </a:extLst>
          </p:cNvPr>
          <p:cNvGrpSpPr/>
          <p:nvPr/>
        </p:nvGrpSpPr>
        <p:grpSpPr>
          <a:xfrm>
            <a:off x="1" y="-2"/>
            <a:ext cx="12192000" cy="1444337"/>
            <a:chOff x="0" y="-1"/>
            <a:chExt cx="12192001" cy="1012724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E3C9884-253A-4F4C-9ED7-270E7F3556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>
              <a:off x="0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C70079D-E4CD-4A05-B02A-21F38EAEA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 flipH="1">
              <a:off x="5058697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58FF58C-1E3F-4984-8521-84750D5DE6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15" b="85233"/>
            <a:stretch/>
          </p:blipFill>
          <p:spPr>
            <a:xfrm>
              <a:off x="10191137" y="-1"/>
              <a:ext cx="2000864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3F9F4EB1-3543-4B09-B3CE-10D018A7BE33}"/>
              </a:ext>
            </a:extLst>
          </p:cNvPr>
          <p:cNvGrpSpPr/>
          <p:nvPr/>
        </p:nvGrpSpPr>
        <p:grpSpPr>
          <a:xfrm flipV="1">
            <a:off x="0" y="5413663"/>
            <a:ext cx="12192000" cy="1444337"/>
            <a:chOff x="0" y="-1"/>
            <a:chExt cx="12192001" cy="101272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1900B3F-6C00-4CC0-B69B-833FC76B03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>
              <a:off x="0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09F842E-D75D-4182-8BAB-7CAF961863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 flipH="1">
              <a:off x="5058697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B7064546-CE52-4ACD-BD49-0D5DC4982B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15" b="85233"/>
            <a:stretch/>
          </p:blipFill>
          <p:spPr>
            <a:xfrm>
              <a:off x="10191137" y="-1"/>
              <a:ext cx="2000864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4B89F5A8-3F6F-44D7-B2BF-19497AC0AF3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9" t="10530" r="45608" b="78939"/>
          <a:stretch/>
        </p:blipFill>
        <p:spPr>
          <a:xfrm>
            <a:off x="371883" y="2779312"/>
            <a:ext cx="904009" cy="72216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38D0D97-EC52-4A84-879F-47A5E41E70D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9" t="10530" r="45608" b="78939"/>
          <a:stretch/>
        </p:blipFill>
        <p:spPr>
          <a:xfrm>
            <a:off x="10769382" y="2872947"/>
            <a:ext cx="904009" cy="72216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4D31F51-7897-4677-A4DB-C78BA547894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10" t="13839" r="16909" b="68434"/>
          <a:stretch/>
        </p:blipFill>
        <p:spPr>
          <a:xfrm rot="1121413">
            <a:off x="716778" y="101587"/>
            <a:ext cx="1582317" cy="194874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89C7D57-C85E-49A5-94CC-9EAA126A752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61" r="84605" b="75454"/>
          <a:stretch/>
        </p:blipFill>
        <p:spPr>
          <a:xfrm>
            <a:off x="9212651" y="4007045"/>
            <a:ext cx="2460740" cy="203336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9FB091C-980B-4DF5-B3D2-0463CBF855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2" t="26060" r="100" b="62879"/>
          <a:stretch/>
        </p:blipFill>
        <p:spPr>
          <a:xfrm flipH="1">
            <a:off x="676389" y="4716808"/>
            <a:ext cx="1565534" cy="139370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9FE0712-30C7-41A3-876E-E643942FFD06}"/>
              </a:ext>
            </a:extLst>
          </p:cNvPr>
          <p:cNvSpPr txBox="1"/>
          <p:nvPr/>
        </p:nvSpPr>
        <p:spPr>
          <a:xfrm>
            <a:off x="1019792" y="2899048"/>
            <a:ext cx="957538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úc</a:t>
            </a: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6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ác</a:t>
            </a: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6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em</a:t>
            </a: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6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ọc</a:t>
            </a: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6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ốt</a:t>
            </a: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!</a:t>
            </a:r>
            <a:endParaRPr kumimoji="0" lang="zh-CN" altLang="en-US" sz="6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E963B295-EC47-47A3-ACCA-7471E69FBC7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84" t="41971" r="44170" b="50000"/>
          <a:stretch/>
        </p:blipFill>
        <p:spPr>
          <a:xfrm>
            <a:off x="2394558" y="4475316"/>
            <a:ext cx="4280183" cy="141781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02FDF3C-691C-4714-BF75-99B98A83C91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5080AB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501345" flipH="1" flipV="1">
            <a:off x="9891713" y="3960760"/>
            <a:ext cx="800468" cy="886855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CCAAE1D-E3C4-4E71-AAE9-0FDD488F556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5080AB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501345">
            <a:off x="1238331" y="1809053"/>
            <a:ext cx="800468" cy="88685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C33EED8-49DD-4596-AD05-DC307330D27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26" t="63081" r="15319" b="23737"/>
          <a:stretch/>
        </p:blipFill>
        <p:spPr>
          <a:xfrm>
            <a:off x="9006446" y="537994"/>
            <a:ext cx="1919200" cy="2011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4318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BFBD674-3610-4484-AAD0-409637A7D5E0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Khở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ộng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EF3ACC-36AA-413C-8187-D836A8CB2375}"/>
              </a:ext>
            </a:extLst>
          </p:cNvPr>
          <p:cNvSpPr/>
          <p:nvPr/>
        </p:nvSpPr>
        <p:spPr>
          <a:xfrm>
            <a:off x="1174845" y="1463212"/>
            <a:ext cx="101858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âu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1: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ình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ữ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ậ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ABCD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diệ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ích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30         ,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iều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dà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6dm.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ậy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iều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rộng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ình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ữ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ậ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ABCD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A. 18dm           B. 9dm          C. 24dm           D. 5dm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DD1396E-2912-459C-AA10-A2C9CC974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680" y="1409226"/>
          <a:ext cx="755650" cy="52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DD1396E-2912-459C-AA10-A2C9CC974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6680" y="1409226"/>
                        <a:ext cx="755650" cy="525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208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BFBD674-3610-4484-AAD0-409637A7D5E0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Khởi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ộng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1FC4233-2EFD-400E-87EF-A6ED984809BE}"/>
              </a:ext>
            </a:extLst>
          </p:cNvPr>
          <p:cNvGrpSpPr/>
          <p:nvPr/>
        </p:nvGrpSpPr>
        <p:grpSpPr>
          <a:xfrm>
            <a:off x="1650806" y="1392591"/>
            <a:ext cx="1814823" cy="1000287"/>
            <a:chOff x="3491329" y="1920130"/>
            <a:chExt cx="1814823" cy="100028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41EF3ACC-36AA-413C-8187-D836A8CB2375}"/>
                </a:ext>
              </a:extLst>
            </p:cNvPr>
            <p:cNvSpPr/>
            <p:nvPr/>
          </p:nvSpPr>
          <p:spPr>
            <a:xfrm>
              <a:off x="4262276" y="2270291"/>
              <a:ext cx="104387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Tính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: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D4DD86C-7D9D-4988-B173-22008A1D2C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510" t="13839" r="16909" b="68434"/>
            <a:stretch/>
          </p:blipFill>
          <p:spPr>
            <a:xfrm rot="1121413">
              <a:off x="3491329" y="1920130"/>
              <a:ext cx="812199" cy="1000287"/>
            </a:xfrm>
            <a:prstGeom prst="rect">
              <a:avLst/>
            </a:prstGeom>
          </p:spPr>
        </p:pic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1130444F-A838-4342-B239-8D14D0FD4171}"/>
              </a:ext>
            </a:extLst>
          </p:cNvPr>
          <p:cNvGrpSpPr/>
          <p:nvPr/>
        </p:nvGrpSpPr>
        <p:grpSpPr>
          <a:xfrm>
            <a:off x="1650805" y="3584711"/>
            <a:ext cx="9156576" cy="1000287"/>
            <a:chOff x="3491329" y="1920130"/>
            <a:chExt cx="9156576" cy="1000287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48F1B66-DB74-43EA-B0E4-751631BC2478}"/>
                </a:ext>
              </a:extLst>
            </p:cNvPr>
            <p:cNvSpPr/>
            <p:nvPr/>
          </p:nvSpPr>
          <p:spPr>
            <a:xfrm>
              <a:off x="4262276" y="2270291"/>
              <a:ext cx="83856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Muố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nhâ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hai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phâ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số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ta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làm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như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thế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nào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rPr>
                <a:t>?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51D8C9BA-2614-4CAC-864C-B07427C4C4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510" t="13839" r="16909" b="68434"/>
            <a:stretch/>
          </p:blipFill>
          <p:spPr>
            <a:xfrm rot="1121413">
              <a:off x="3491329" y="1920130"/>
              <a:ext cx="812199" cy="1000287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E70348-7CA7-416A-8433-EBCB8CF61B04}"/>
                  </a:ext>
                </a:extLst>
              </p:cNvPr>
              <p:cNvSpPr txBox="1"/>
              <p:nvPr/>
            </p:nvSpPr>
            <p:spPr>
              <a:xfrm>
                <a:off x="2718437" y="2265972"/>
                <a:ext cx="927725" cy="1369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E70348-7CA7-416A-8433-EBCB8CF61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437" y="2265972"/>
                <a:ext cx="927725" cy="13699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1B0E37-6C0E-4DB9-9E54-182DE0ADF1DE}"/>
                  </a:ext>
                </a:extLst>
              </p:cNvPr>
              <p:cNvSpPr txBox="1"/>
              <p:nvPr/>
            </p:nvSpPr>
            <p:spPr>
              <a:xfrm>
                <a:off x="4114547" y="2265972"/>
                <a:ext cx="927725" cy="1336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1B0E37-6C0E-4DB9-9E54-182DE0ADF1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547" y="2265972"/>
                <a:ext cx="927725" cy="13360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7AEB1C60-4FA5-4E1D-A11F-B2F769AA1E28}"/>
              </a:ext>
            </a:extLst>
          </p:cNvPr>
          <p:cNvSpPr txBox="1"/>
          <p:nvPr/>
        </p:nvSpPr>
        <p:spPr>
          <a:xfrm>
            <a:off x="3541206" y="2607330"/>
            <a:ext cx="621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</a:p>
        </p:txBody>
      </p:sp>
      <p:sp>
        <p:nvSpPr>
          <p:cNvPr id="20" name="文本框 7">
            <a:extLst>
              <a:ext uri="{FF2B5EF4-FFF2-40B4-BE49-F238E27FC236}">
                <a16:creationId xmlns:a16="http://schemas.microsoft.com/office/drawing/2014/main" id="{D97CFD6A-52B3-44A3-876A-6B52AE1B0991}"/>
              </a:ext>
            </a:extLst>
          </p:cNvPr>
          <p:cNvSpPr txBox="1"/>
          <p:nvPr/>
        </p:nvSpPr>
        <p:spPr>
          <a:xfrm>
            <a:off x="1511950" y="4569022"/>
            <a:ext cx="9472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Muố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â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a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, ta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ấy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6323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E70348-7CA7-416A-8433-EBCB8CF61B04}"/>
                  </a:ext>
                </a:extLst>
              </p:cNvPr>
              <p:cNvSpPr txBox="1"/>
              <p:nvPr/>
            </p:nvSpPr>
            <p:spPr>
              <a:xfrm>
                <a:off x="4297364" y="90314"/>
                <a:ext cx="927725" cy="1369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E70348-7CA7-416A-8433-EBCB8CF61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364" y="90314"/>
                <a:ext cx="927725" cy="13699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1B0E37-6C0E-4DB9-9E54-182DE0ADF1DE}"/>
                  </a:ext>
                </a:extLst>
              </p:cNvPr>
              <p:cNvSpPr txBox="1"/>
              <p:nvPr/>
            </p:nvSpPr>
            <p:spPr>
              <a:xfrm>
                <a:off x="5314783" y="121006"/>
                <a:ext cx="927725" cy="1336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1B0E37-6C0E-4DB9-9E54-182DE0ADF1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83" y="121006"/>
                <a:ext cx="927725" cy="13360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7">
            <a:extLst>
              <a:ext uri="{FF2B5EF4-FFF2-40B4-BE49-F238E27FC236}">
                <a16:creationId xmlns:a16="http://schemas.microsoft.com/office/drawing/2014/main" id="{D97CFD6A-52B3-44A3-876A-6B52AE1B0991}"/>
              </a:ext>
            </a:extLst>
          </p:cNvPr>
          <p:cNvSpPr txBox="1"/>
          <p:nvPr/>
        </p:nvSpPr>
        <p:spPr>
          <a:xfrm>
            <a:off x="1690949" y="533906"/>
            <a:ext cx="94725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ai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     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à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     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ó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gì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giống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à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khác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au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? 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14" name="文本框 7">
            <a:extLst>
              <a:ext uri="{FF2B5EF4-FFF2-40B4-BE49-F238E27FC236}">
                <a16:creationId xmlns:a16="http://schemas.microsoft.com/office/drawing/2014/main" id="{DADAAC42-85E9-470A-8748-5DF16BD539E3}"/>
              </a:ext>
            </a:extLst>
          </p:cNvPr>
          <p:cNvSpPr txBox="1"/>
          <p:nvPr/>
        </p:nvSpPr>
        <p:spPr>
          <a:xfrm>
            <a:off x="1669232" y="1575882"/>
            <a:ext cx="9472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-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Giống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au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ùng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ó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ai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ự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iê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2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à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5</a:t>
            </a: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-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Khác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au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ị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rí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ai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ự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iê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khác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au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15" name="文本框 7">
            <a:extLst>
              <a:ext uri="{FF2B5EF4-FFF2-40B4-BE49-F238E27FC236}">
                <a16:creationId xmlns:a16="http://schemas.microsoft.com/office/drawing/2014/main" id="{04865032-BE86-45AC-BDD4-F254303AD9E0}"/>
              </a:ext>
            </a:extLst>
          </p:cNvPr>
          <p:cNvSpPr txBox="1"/>
          <p:nvPr/>
        </p:nvSpPr>
        <p:spPr>
          <a:xfrm>
            <a:off x="1647515" y="3051387"/>
            <a:ext cx="947257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a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ói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        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ảo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gược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ủa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       </a:t>
            </a: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                   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ảo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gược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ủa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 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5519623-9A35-4951-9962-AE76174747AD}"/>
                  </a:ext>
                </a:extLst>
              </p:cNvPr>
              <p:cNvSpPr txBox="1"/>
              <p:nvPr/>
            </p:nvSpPr>
            <p:spPr>
              <a:xfrm>
                <a:off x="3560323" y="2653100"/>
                <a:ext cx="593388" cy="1336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5519623-9A35-4951-9962-AE7617474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323" y="2653100"/>
                <a:ext cx="593388" cy="13360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EAC300-CC04-4165-9583-4E43219966F8}"/>
                  </a:ext>
                </a:extLst>
              </p:cNvPr>
              <p:cNvSpPr txBox="1"/>
              <p:nvPr/>
            </p:nvSpPr>
            <p:spPr>
              <a:xfrm>
                <a:off x="8603474" y="2653100"/>
                <a:ext cx="927725" cy="1369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EAC300-CC04-4165-9583-4E43219966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474" y="2653100"/>
                <a:ext cx="927725" cy="1369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BFBFA6-4BDF-4120-8054-18FD38694FAA}"/>
                  </a:ext>
                </a:extLst>
              </p:cNvPr>
              <p:cNvSpPr txBox="1"/>
              <p:nvPr/>
            </p:nvSpPr>
            <p:spPr>
              <a:xfrm>
                <a:off x="3560323" y="4094685"/>
                <a:ext cx="927725" cy="1369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BFBFA6-4BDF-4120-8054-18FD38694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323" y="4094685"/>
                <a:ext cx="927725" cy="13699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97B7AAF-E656-4F82-BA66-B5B9533B169C}"/>
                  </a:ext>
                </a:extLst>
              </p:cNvPr>
              <p:cNvSpPr txBox="1"/>
              <p:nvPr/>
            </p:nvSpPr>
            <p:spPr>
              <a:xfrm>
                <a:off x="8586281" y="4155855"/>
                <a:ext cx="593388" cy="1336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97B7AAF-E656-4F82-BA66-B5B9533B1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6281" y="4155855"/>
                <a:ext cx="593388" cy="13360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807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0" grpId="0"/>
      <p:bldP spid="14" grpId="0"/>
      <p:bldP spid="15" grpId="0"/>
      <p:bldP spid="18" grpId="0"/>
      <p:bldP spid="1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7">
            <a:extLst>
              <a:ext uri="{FF2B5EF4-FFF2-40B4-BE49-F238E27FC236}">
                <a16:creationId xmlns:a16="http://schemas.microsoft.com/office/drawing/2014/main" id="{04865032-BE86-45AC-BDD4-F254303AD9E0}"/>
              </a:ext>
            </a:extLst>
          </p:cNvPr>
          <p:cNvSpPr txBox="1"/>
          <p:nvPr/>
        </p:nvSpPr>
        <p:spPr>
          <a:xfrm>
            <a:off x="1155433" y="1624927"/>
            <a:ext cx="94725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ìm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ảo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gược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ủa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EAC300-CC04-4165-9583-4E43219966F8}"/>
                  </a:ext>
                </a:extLst>
              </p:cNvPr>
              <p:cNvSpPr txBox="1"/>
              <p:nvPr/>
            </p:nvSpPr>
            <p:spPr>
              <a:xfrm>
                <a:off x="7912810" y="1203679"/>
                <a:ext cx="927725" cy="1365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EAC300-CC04-4165-9583-4E43219966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2810" y="1203679"/>
                <a:ext cx="927725" cy="13655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9612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>
            <a:extLst>
              <a:ext uri="{FF2B5EF4-FFF2-40B4-BE49-F238E27FC236}">
                <a16:creationId xmlns:a16="http://schemas.microsoft.com/office/drawing/2014/main" id="{2FD968FE-3E52-46A1-A9F9-0B70BBFE09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16"/>
          <a:stretch/>
        </p:blipFill>
        <p:spPr>
          <a:xfrm rot="5400000">
            <a:off x="2663422" y="-2663423"/>
            <a:ext cx="6865153" cy="12192001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A120712-8329-4F2A-88B7-1F21E3CB89FA}"/>
              </a:ext>
            </a:extLst>
          </p:cNvPr>
          <p:cNvGrpSpPr/>
          <p:nvPr/>
        </p:nvGrpSpPr>
        <p:grpSpPr>
          <a:xfrm>
            <a:off x="1" y="-2"/>
            <a:ext cx="12192000" cy="1444337"/>
            <a:chOff x="0" y="-1"/>
            <a:chExt cx="12192001" cy="101272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CBBA2B48-8E73-4712-8907-58A05E67A4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>
              <a:off x="0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6231C55-7479-4B37-A5CC-00B324AA08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233"/>
            <a:stretch/>
          </p:blipFill>
          <p:spPr>
            <a:xfrm flipH="1">
              <a:off x="5058697" y="0"/>
              <a:ext cx="5132439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8BB63D5-BC33-467E-9321-4AADCE7068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4066" l="0" r="9945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15" b="85233"/>
            <a:stretch/>
          </p:blipFill>
          <p:spPr>
            <a:xfrm>
              <a:off x="10191137" y="-1"/>
              <a:ext cx="2000864" cy="10127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EB8C6C50-E3FC-49E6-9ACA-66E6FFBD20C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9" t="10530" r="45608" b="78939"/>
          <a:stretch/>
        </p:blipFill>
        <p:spPr>
          <a:xfrm>
            <a:off x="1444336" y="1345621"/>
            <a:ext cx="904009" cy="722168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0403359D-0F60-4D1B-84F0-E9E2474B1EF5}"/>
              </a:ext>
            </a:extLst>
          </p:cNvPr>
          <p:cNvSpPr txBox="1"/>
          <p:nvPr/>
        </p:nvSpPr>
        <p:spPr>
          <a:xfrm>
            <a:off x="1636416" y="1467533"/>
            <a:ext cx="93833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-300" normalizeH="0" baseline="0" noProof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ứ</a:t>
            </a:r>
            <a:r>
              <a:rPr kumimoji="0" lang="en-US" altLang="zh-CN" sz="4800" b="1" i="0" u="none" strike="noStrike" kern="1200" cap="none" spc="-300" normalizeH="0" noProof="0" dirty="0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4800" b="1" i="0" u="none" strike="noStrike" kern="1200" cap="none" spc="-300" normalizeH="0" noProof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áu</a:t>
            </a:r>
            <a:r>
              <a:rPr kumimoji="0" lang="en-US" altLang="zh-CN" sz="4800" b="1" i="0" u="none" strike="noStrike" kern="1200" cap="none" spc="-300" normalizeH="0" noProof="0" dirty="0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4800" b="1" i="0" u="none" strike="noStrike" kern="1200" cap="none" spc="-300" normalizeH="0" noProof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gày</a:t>
            </a:r>
            <a:r>
              <a:rPr kumimoji="0" lang="en-US" altLang="zh-CN" sz="4800" b="1" i="0" u="none" strike="noStrike" kern="1200" cap="none" spc="-300" normalizeH="0" noProof="0" dirty="0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11 </a:t>
            </a:r>
            <a:r>
              <a:rPr kumimoji="0" lang="en-US" altLang="zh-CN" sz="4800" b="1" i="0" u="none" strike="noStrike" kern="1200" cap="none" spc="-300" normalizeH="0" noProof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áng</a:t>
            </a:r>
            <a:r>
              <a:rPr kumimoji="0" lang="en-US" altLang="zh-CN" sz="4800" b="1" i="0" u="none" strike="noStrike" kern="1200" cap="none" spc="-300" normalizeH="0" noProof="0" dirty="0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3 </a:t>
            </a:r>
            <a:r>
              <a:rPr kumimoji="0" lang="en-US" altLang="zh-CN" sz="4800" b="1" i="0" u="none" strike="noStrike" kern="1200" cap="none" spc="-300" normalizeH="0" noProof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ăm</a:t>
            </a:r>
            <a:r>
              <a:rPr kumimoji="0" lang="en-US" altLang="zh-CN" sz="4800" b="1" i="0" u="none" strike="noStrike" kern="1200" cap="none" spc="-300" normalizeH="0" noProof="0" dirty="0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2022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800" b="1" spc="-300" baseline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oán</a:t>
            </a:r>
            <a:r>
              <a:rPr lang="en-US" altLang="zh-CN" sz="4800" b="1" spc="-300" baseline="0" dirty="0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-300" normalizeH="0" noProof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ép</a:t>
            </a:r>
            <a:r>
              <a:rPr kumimoji="0" lang="en-US" altLang="zh-CN" sz="4800" b="1" i="0" u="none" strike="noStrike" kern="1200" cap="none" spc="-300" normalizeH="0" noProof="0" dirty="0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 chia </a:t>
            </a:r>
            <a:r>
              <a:rPr kumimoji="0" lang="en-US" altLang="zh-CN" sz="4800" b="1" i="0" u="none" strike="noStrike" kern="1200" cap="none" spc="-300" normalizeH="0" noProof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0" lang="en-US" altLang="zh-CN" sz="4800" b="1" i="0" u="none" strike="noStrike" kern="1200" cap="none" spc="-300" normalizeH="0" noProof="0" dirty="0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4800" b="1" i="0" u="none" strike="noStrike" kern="1200" cap="none" spc="-300" normalizeH="0" noProof="0" dirty="0" err="1">
                <a:ln w="31750">
                  <a:solidFill>
                    <a:srgbClr val="5080AB">
                      <a:alpha val="94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sx="101000" sy="101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endParaRPr kumimoji="0" lang="zh-CN" altLang="en-US" sz="4800" b="1" i="0" u="none" strike="noStrike" kern="1200" cap="none" spc="-300" normalizeH="0" baseline="0" noProof="0" dirty="0">
              <a:ln w="31750">
                <a:solidFill>
                  <a:srgbClr val="5080AB">
                    <a:alpha val="94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sx="101000" sy="101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FEE337F4-7147-4BFF-8706-B4DAD93FF512}"/>
              </a:ext>
            </a:extLst>
          </p:cNvPr>
          <p:cNvGrpSpPr/>
          <p:nvPr/>
        </p:nvGrpSpPr>
        <p:grpSpPr>
          <a:xfrm>
            <a:off x="0" y="4404304"/>
            <a:ext cx="12344401" cy="2883807"/>
            <a:chOff x="0" y="4404304"/>
            <a:chExt cx="12344401" cy="288380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E2FEF7BE-C77C-4A7B-846B-366DA6A297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94" t="32323" r="11231" b="50707"/>
            <a:stretch/>
          </p:blipFill>
          <p:spPr>
            <a:xfrm>
              <a:off x="7394143" y="4404304"/>
              <a:ext cx="3401640" cy="2740889"/>
            </a:xfrm>
            <a:prstGeom prst="rect">
              <a:avLst/>
            </a:prstGeom>
          </p:spPr>
        </p:pic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926D4E6E-DD54-48BC-8397-EF52D39A3C34}"/>
                </a:ext>
              </a:extLst>
            </p:cNvPr>
            <p:cNvGrpSpPr/>
            <p:nvPr/>
          </p:nvGrpSpPr>
          <p:grpSpPr>
            <a:xfrm>
              <a:off x="0" y="4691499"/>
              <a:ext cx="12344401" cy="2596612"/>
              <a:chOff x="0" y="4691499"/>
              <a:chExt cx="12344401" cy="2596612"/>
            </a:xfrm>
          </p:grpSpPr>
          <p:pic>
            <p:nvPicPr>
              <p:cNvPr id="31" name="图片 30">
                <a:extLst>
                  <a:ext uri="{FF2B5EF4-FFF2-40B4-BE49-F238E27FC236}">
                    <a16:creationId xmlns:a16="http://schemas.microsoft.com/office/drawing/2014/main" id="{DDC9AC2F-004F-40E0-898F-917C7A93506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0505" r="64160" b="9192"/>
              <a:stretch/>
            </p:blipFill>
            <p:spPr>
              <a:xfrm>
                <a:off x="10070610" y="4691499"/>
                <a:ext cx="1238173" cy="2166501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67B1AC0A-D340-44A2-9A83-F1305489E76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828" t="83232" r="12103" b="2677"/>
              <a:stretch/>
            </p:blipFill>
            <p:spPr>
              <a:xfrm>
                <a:off x="10953829" y="5642264"/>
                <a:ext cx="1238172" cy="966355"/>
              </a:xfrm>
              <a:prstGeom prst="rect">
                <a:avLst/>
              </a:prstGeom>
            </p:spPr>
          </p:pic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D8AAF451-9525-49A1-A615-80AF759468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828" t="83232" r="12103" b="2677"/>
              <a:stretch/>
            </p:blipFill>
            <p:spPr>
              <a:xfrm>
                <a:off x="11106229" y="5794664"/>
                <a:ext cx="1238172" cy="966355"/>
              </a:xfrm>
              <a:prstGeom prst="rect">
                <a:avLst/>
              </a:prstGeom>
            </p:spPr>
          </p:pic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EA77B95B-2476-42F0-871D-7A89346DEA0C}"/>
                  </a:ext>
                </a:extLst>
              </p:cNvPr>
              <p:cNvGrpSpPr/>
              <p:nvPr/>
            </p:nvGrpSpPr>
            <p:grpSpPr>
              <a:xfrm>
                <a:off x="0" y="5004262"/>
                <a:ext cx="5085153" cy="2283849"/>
                <a:chOff x="0" y="4516892"/>
                <a:chExt cx="5085153" cy="2771220"/>
              </a:xfrm>
            </p:grpSpPr>
            <p:pic>
              <p:nvPicPr>
                <p:cNvPr id="21" name="图片 20">
                  <a:extLst>
                    <a:ext uri="{FF2B5EF4-FFF2-40B4-BE49-F238E27FC236}">
                      <a16:creationId xmlns:a16="http://schemas.microsoft.com/office/drawing/2014/main" id="{3AC466CA-BD73-4FC1-A7A2-2B97C1AF11D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0505" r="64160" b="9192"/>
                <a:stretch/>
              </p:blipFill>
              <p:spPr>
                <a:xfrm>
                  <a:off x="0" y="4588764"/>
                  <a:ext cx="1639375" cy="2078182"/>
                </a:xfrm>
                <a:prstGeom prst="rect">
                  <a:avLst/>
                </a:prstGeom>
              </p:spPr>
            </p:pic>
            <p:pic>
              <p:nvPicPr>
                <p:cNvPr id="23" name="图片 22">
                  <a:extLst>
                    <a:ext uri="{FF2B5EF4-FFF2-40B4-BE49-F238E27FC236}">
                      <a16:creationId xmlns:a16="http://schemas.microsoft.com/office/drawing/2014/main" id="{CF955CB9-31A7-4D60-8E9C-4AB17CD48EE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4704" t="69697" r="34629" b="11515"/>
                <a:stretch/>
              </p:blipFill>
              <p:spPr>
                <a:xfrm>
                  <a:off x="2121390" y="5728300"/>
                  <a:ext cx="1402773" cy="1288473"/>
                </a:xfrm>
                <a:prstGeom prst="rect">
                  <a:avLst/>
                </a:prstGeom>
              </p:spPr>
            </p:pic>
            <p:pic>
              <p:nvPicPr>
                <p:cNvPr id="24" name="图片 23">
                  <a:extLst>
                    <a:ext uri="{FF2B5EF4-FFF2-40B4-BE49-F238E27FC236}">
                      <a16:creationId xmlns:a16="http://schemas.microsoft.com/office/drawing/2014/main" id="{815671FA-884D-4AFD-8FCD-0E4EB3BDF19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4704" t="69697" r="34629" b="11515"/>
                <a:stretch/>
              </p:blipFill>
              <p:spPr>
                <a:xfrm>
                  <a:off x="2999684" y="4516892"/>
                  <a:ext cx="1402773" cy="2771220"/>
                </a:xfrm>
                <a:prstGeom prst="rect">
                  <a:avLst/>
                </a:prstGeom>
              </p:spPr>
            </p:pic>
            <p:pic>
              <p:nvPicPr>
                <p:cNvPr id="26" name="图片 25">
                  <a:extLst>
                    <a:ext uri="{FF2B5EF4-FFF2-40B4-BE49-F238E27FC236}">
                      <a16:creationId xmlns:a16="http://schemas.microsoft.com/office/drawing/2014/main" id="{C4D5EAB6-B49F-40EF-8237-E28543CC3B5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0505" r="64160" b="9192"/>
                <a:stretch/>
              </p:blipFill>
              <p:spPr>
                <a:xfrm>
                  <a:off x="3846980" y="5340645"/>
                  <a:ext cx="1238173" cy="1569591"/>
                </a:xfrm>
                <a:prstGeom prst="rect">
                  <a:avLst/>
                </a:prstGeom>
              </p:spPr>
            </p:pic>
          </p:grpSp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id="{6355B9DD-4EC8-4C95-8BB6-5079B4C99BF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397" t="21717" r="43942" b="61162"/>
              <a:stretch/>
            </p:blipFill>
            <p:spPr>
              <a:xfrm>
                <a:off x="4709235" y="4938833"/>
                <a:ext cx="3481512" cy="1957267"/>
              </a:xfrm>
              <a:prstGeom prst="rect">
                <a:avLst/>
              </a:prstGeom>
            </p:spPr>
          </p:pic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id="{A866C5CC-C8CD-4A74-85BB-01B52E19146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0505" r="64160" b="9192"/>
              <a:stretch/>
            </p:blipFill>
            <p:spPr>
              <a:xfrm>
                <a:off x="1270946" y="5577302"/>
                <a:ext cx="1238173" cy="1293549"/>
              </a:xfrm>
              <a:prstGeom prst="rect">
                <a:avLst/>
              </a:prstGeom>
            </p:spPr>
          </p:pic>
        </p:grpSp>
      </p:grpSp>
      <p:pic>
        <p:nvPicPr>
          <p:cNvPr id="33" name="图片 32">
            <a:extLst>
              <a:ext uri="{FF2B5EF4-FFF2-40B4-BE49-F238E27FC236}">
                <a16:creationId xmlns:a16="http://schemas.microsoft.com/office/drawing/2014/main" id="{041C6EAB-E2E5-4B58-87CF-EC4528A5AE3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2" t="26060" r="100" b="62879"/>
          <a:stretch/>
        </p:blipFill>
        <p:spPr>
          <a:xfrm flipH="1">
            <a:off x="1491912" y="4125617"/>
            <a:ext cx="1565534" cy="1393709"/>
          </a:xfrm>
          <a:prstGeom prst="rect">
            <a:avLst/>
          </a:prstGeom>
        </p:spPr>
      </p:pic>
      <p:pic>
        <p:nvPicPr>
          <p:cNvPr id="2" name="流行童趣游戏活动欢快背景音乐">
            <a:hlinkClick r:id="" action="ppaction://media"/>
            <a:extLst>
              <a:ext uri="{FF2B5EF4-FFF2-40B4-BE49-F238E27FC236}">
                <a16:creationId xmlns:a16="http://schemas.microsoft.com/office/drawing/2014/main" id="{7CB553DE-5C18-4C96-A2F1-FEA1D4D2016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338154" y="-123267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4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DDDA73B-B024-4526-A0B0-515B054BF6D5}"/>
              </a:ext>
            </a:extLst>
          </p:cNvPr>
          <p:cNvSpPr txBox="1"/>
          <p:nvPr/>
        </p:nvSpPr>
        <p:spPr>
          <a:xfrm>
            <a:off x="8582814" y="43996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Í DỤ: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D418084-E839-4E0E-A05A-91BBE2A2D9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9456" y="542781"/>
            <a:ext cx="3991391" cy="3693654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E0B9E083-F2E1-4D43-B73A-B2BE0AEFC5BB}"/>
              </a:ext>
            </a:extLst>
          </p:cNvPr>
          <p:cNvSpPr txBox="1"/>
          <p:nvPr/>
        </p:nvSpPr>
        <p:spPr>
          <a:xfrm>
            <a:off x="915531" y="4893550"/>
            <a:ext cx="9684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Muố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ì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iề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dà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ủ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ìn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ữ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ậ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ta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ế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ào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?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9372E80-3814-4748-88FC-B7090CD6D88D}"/>
                  </a:ext>
                </a:extLst>
              </p:cNvPr>
              <p:cNvSpPr/>
              <p:nvPr/>
            </p:nvSpPr>
            <p:spPr>
              <a:xfrm>
                <a:off x="4330847" y="1169488"/>
                <a:ext cx="7639554" cy="1471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Hình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hữ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nhật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ABCD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ó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diện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tích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字魂59号-创粗黑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m</a:t>
                </a:r>
                <a:r>
                  <a:rPr kumimoji="1" lang="en-US" altLang="zh-CN" sz="2800" b="1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2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, 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hiều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rộng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là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m.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Tính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hiều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dài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ủa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hình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đó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.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endParaRPr>
              </a:p>
            </p:txBody>
          </p:sp>
        </mc:Choice>
        <mc:Fallback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9372E80-3814-4748-88FC-B7090CD6D8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847" y="1169488"/>
                <a:ext cx="7639554" cy="1471365"/>
              </a:xfrm>
              <a:prstGeom prst="rect">
                <a:avLst/>
              </a:prstGeom>
              <a:blipFill>
                <a:blip r:embed="rId4"/>
                <a:stretch>
                  <a:fillRect l="-1675" r="-877" b="-7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25">
            <a:extLst>
              <a:ext uri="{FF2B5EF4-FFF2-40B4-BE49-F238E27FC236}">
                <a16:creationId xmlns:a16="http://schemas.microsoft.com/office/drawing/2014/main" id="{19B0D193-B4F0-4FFC-8EAA-A07310F0311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10" t="13839" r="16909" b="68434"/>
          <a:stretch/>
        </p:blipFill>
        <p:spPr>
          <a:xfrm rot="1121413">
            <a:off x="3531145" y="-179257"/>
            <a:ext cx="1582317" cy="1948749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D7EF1D71-3BAB-4312-9F2E-336C460D7994}"/>
              </a:ext>
            </a:extLst>
          </p:cNvPr>
          <p:cNvSpPr txBox="1"/>
          <p:nvPr/>
        </p:nvSpPr>
        <p:spPr>
          <a:xfrm>
            <a:off x="915531" y="1258611"/>
            <a:ext cx="30072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KHÁ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Á</a:t>
            </a:r>
            <a:endParaRPr kumimoji="0" lang="zh-CN" altLang="en-US" sz="6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grpSp>
        <p:nvGrpSpPr>
          <p:cNvPr id="14" name="Group 35">
            <a:extLst>
              <a:ext uri="{FF2B5EF4-FFF2-40B4-BE49-F238E27FC236}">
                <a16:creationId xmlns:a16="http://schemas.microsoft.com/office/drawing/2014/main" id="{19399D03-D783-4FDD-9AF9-EADF0D4CA54E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857135"/>
            <a:ext cx="3170237" cy="2263775"/>
            <a:chOff x="3312" y="2197"/>
            <a:chExt cx="1997" cy="1426"/>
          </a:xfrm>
        </p:grpSpPr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BDE6FF67-0E93-48B8-981C-CFE2599B9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2417"/>
              <a:ext cx="1630" cy="955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/>
                <a:cs typeface="+mn-cs"/>
              </a:endParaRPr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57E1736E-A221-4F12-B2E5-6113A028F5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33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A</a:t>
              </a:r>
            </a:p>
          </p:txBody>
        </p:sp>
        <p:sp>
          <p:nvSpPr>
            <p:cNvPr id="17" name="Text Box 14">
              <a:extLst>
                <a:ext uri="{FF2B5EF4-FFF2-40B4-BE49-F238E27FC236}">
                  <a16:creationId xmlns:a16="http://schemas.microsoft.com/office/drawing/2014/main" id="{9977ED93-FFE7-4985-B204-6135C5528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" y="2197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B</a:t>
              </a:r>
            </a:p>
          </p:txBody>
        </p:sp>
        <p:sp>
          <p:nvSpPr>
            <p:cNvPr id="19" name="Text Box 15">
              <a:extLst>
                <a:ext uri="{FF2B5EF4-FFF2-40B4-BE49-F238E27FC236}">
                  <a16:creationId xmlns:a16="http://schemas.microsoft.com/office/drawing/2014/main" id="{1970C960-B8B7-4D58-81A6-BCCD07E5E1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5" y="3335"/>
              <a:ext cx="1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C</a:t>
              </a:r>
            </a:p>
          </p:txBody>
        </p: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A0DB4177-325D-4D7A-ABB5-938A52462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3" y="3335"/>
              <a:ext cx="1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D</a:t>
              </a:r>
            </a:p>
          </p:txBody>
        </p:sp>
      </p:grpSp>
      <p:sp>
        <p:nvSpPr>
          <p:cNvPr id="21" name="Text Box 17">
            <a:extLst>
              <a:ext uri="{FF2B5EF4-FFF2-40B4-BE49-F238E27FC236}">
                <a16:creationId xmlns:a16="http://schemas.microsoft.com/office/drawing/2014/main" id="{71FC8B95-B8DB-4117-9D99-D56C6744F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137" y="2752889"/>
            <a:ext cx="1100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/>
                <a:cs typeface="+mn-cs"/>
              </a:rPr>
              <a:t>?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/>
                <a:cs typeface="+mn-cs"/>
              </a:rPr>
              <a:t>m</a:t>
            </a:r>
          </a:p>
        </p:txBody>
      </p:sp>
      <p:grpSp>
        <p:nvGrpSpPr>
          <p:cNvPr id="22" name="Group 33">
            <a:extLst>
              <a:ext uri="{FF2B5EF4-FFF2-40B4-BE49-F238E27FC236}">
                <a16:creationId xmlns:a16="http://schemas.microsoft.com/office/drawing/2014/main" id="{AD036014-A2F5-4179-BA7C-05B074B73E2C}"/>
              </a:ext>
            </a:extLst>
          </p:cNvPr>
          <p:cNvGrpSpPr>
            <a:grpSpLocks/>
          </p:cNvGrpSpPr>
          <p:nvPr/>
        </p:nvGrpSpPr>
        <p:grpSpPr bwMode="auto">
          <a:xfrm>
            <a:off x="9067800" y="3602202"/>
            <a:ext cx="452437" cy="946150"/>
            <a:chOff x="5184" y="2668"/>
            <a:chExt cx="285" cy="596"/>
          </a:xfrm>
        </p:grpSpPr>
        <p:sp>
          <p:nvSpPr>
            <p:cNvPr id="28" name="Text Box 18">
              <a:extLst>
                <a:ext uri="{FF2B5EF4-FFF2-40B4-BE49-F238E27FC236}">
                  <a16:creationId xmlns:a16="http://schemas.microsoft.com/office/drawing/2014/main" id="{403FF5C4-4A88-419D-845F-9D63F5128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668"/>
              <a:ext cx="20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sng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2</a:t>
              </a: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3</a:t>
              </a:r>
            </a:p>
          </p:txBody>
        </p:sp>
        <p:sp>
          <p:nvSpPr>
            <p:cNvPr id="29" name="Text Box 19">
              <a:extLst>
                <a:ext uri="{FF2B5EF4-FFF2-40B4-BE49-F238E27FC236}">
                  <a16:creationId xmlns:a16="http://schemas.microsoft.com/office/drawing/2014/main" id="{31D254AB-5492-431B-B194-B54CC287E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6" y="2742"/>
              <a:ext cx="1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m</a:t>
              </a:r>
            </a:p>
          </p:txBody>
        </p:sp>
      </p:grpSp>
      <p:grpSp>
        <p:nvGrpSpPr>
          <p:cNvPr id="30" name="Group 34">
            <a:extLst>
              <a:ext uri="{FF2B5EF4-FFF2-40B4-BE49-F238E27FC236}">
                <a16:creationId xmlns:a16="http://schemas.microsoft.com/office/drawing/2014/main" id="{036E0463-0F70-4CDB-8DF6-2E12305CD39C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3497427"/>
            <a:ext cx="1196975" cy="866775"/>
            <a:chOff x="3984" y="2602"/>
            <a:chExt cx="754" cy="546"/>
          </a:xfrm>
        </p:grpSpPr>
        <p:sp>
          <p:nvSpPr>
            <p:cNvPr id="31" name="Text Box 21">
              <a:extLst>
                <a:ext uri="{FF2B5EF4-FFF2-40B4-BE49-F238E27FC236}">
                  <a16:creationId xmlns:a16="http://schemas.microsoft.com/office/drawing/2014/main" id="{DF523DC0-BD02-4197-9EAC-9F68355B9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602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 </a:t>
              </a:r>
              <a:r>
                <a:rPr kumimoji="0" lang="en-US" altLang="en-US" sz="2800" b="1" i="0" u="sng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5</a:t>
              </a:r>
            </a:p>
          </p:txBody>
        </p:sp>
        <p:sp>
          <p:nvSpPr>
            <p:cNvPr id="32" name="Text Box 22">
              <a:extLst>
                <a:ext uri="{FF2B5EF4-FFF2-40B4-BE49-F238E27FC236}">
                  <a16:creationId xmlns:a16="http://schemas.microsoft.com/office/drawing/2014/main" id="{01EE6588-820F-40B3-9464-B1579BF3D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821"/>
              <a:ext cx="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 8</a:t>
              </a:r>
            </a:p>
          </p:txBody>
        </p:sp>
        <p:sp>
          <p:nvSpPr>
            <p:cNvPr id="33" name="Text Box 23">
              <a:extLst>
                <a:ext uri="{FF2B5EF4-FFF2-40B4-BE49-F238E27FC236}">
                  <a16:creationId xmlns:a16="http://schemas.microsoft.com/office/drawing/2014/main" id="{F92B123F-6792-47FE-BFB7-018203E58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1" y="2711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m</a:t>
              </a:r>
              <a:r>
                <a:rPr kumimoji="0" lang="en-US" altLang="en-US" sz="24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字魂59号-创粗黑"/>
                  <a:cs typeface="+mn-cs"/>
                </a:rPr>
                <a:t>2</a:t>
              </a:r>
            </a:p>
          </p:txBody>
        </p:sp>
      </p:grpSp>
      <p:sp>
        <p:nvSpPr>
          <p:cNvPr id="34" name="文本框 23">
            <a:extLst>
              <a:ext uri="{FF2B5EF4-FFF2-40B4-BE49-F238E27FC236}">
                <a16:creationId xmlns:a16="http://schemas.microsoft.com/office/drawing/2014/main" id="{DFF39E89-5AE3-4DD3-B39F-08F11D79C8E5}"/>
              </a:ext>
            </a:extLst>
          </p:cNvPr>
          <p:cNvSpPr txBox="1"/>
          <p:nvPr/>
        </p:nvSpPr>
        <p:spPr>
          <a:xfrm>
            <a:off x="915531" y="4895486"/>
            <a:ext cx="9684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iề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dà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ủ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ìn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chữ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ậ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B04551A-395D-42AC-B9B7-1450B2B7356C}"/>
                  </a:ext>
                </a:extLst>
              </p:cNvPr>
              <p:cNvSpPr txBox="1"/>
              <p:nvPr/>
            </p:nvSpPr>
            <p:spPr>
              <a:xfrm>
                <a:off x="4136175" y="5296887"/>
                <a:ext cx="2133053" cy="10932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字魂59号-创粗黑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B04551A-395D-42AC-B9B7-1450B2B73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175" y="5296887"/>
                <a:ext cx="2133053" cy="1093248"/>
              </a:xfrm>
              <a:prstGeom prst="rect">
                <a:avLst/>
              </a:prstGeom>
              <a:blipFill>
                <a:blip r:embed="rId6"/>
                <a:stretch>
                  <a:fillRect b="-117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17">
            <a:extLst>
              <a:ext uri="{FF2B5EF4-FFF2-40B4-BE49-F238E27FC236}">
                <a16:creationId xmlns:a16="http://schemas.microsoft.com/office/drawing/2014/main" id="{5EBAB9A8-D222-4077-B164-0624F936A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3" y="5538605"/>
            <a:ext cx="22018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= ? m</a:t>
            </a:r>
            <a:r>
              <a:rPr kumimoji="0" lang="en-US" altLang="en-US" sz="4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2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697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5" grpId="0"/>
      <p:bldP spid="27" grpId="0"/>
      <p:bldP spid="21" grpId="0"/>
      <p:bldP spid="34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BFBD674-3610-4484-AAD0-409637A7D5E0}"/>
              </a:ext>
            </a:extLst>
          </p:cNvPr>
          <p:cNvSpPr txBox="1"/>
          <p:nvPr/>
        </p:nvSpPr>
        <p:spPr>
          <a:xfrm>
            <a:off x="8570184" y="447441"/>
            <a:ext cx="3609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í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dụ</a:t>
            </a:r>
            <a:r>
              <a:rPr kumimoji="0" lang="en-US" altLang="zh-CN" sz="3600" b="1" i="0" u="none" strike="noStrike" kern="1200" cap="none" spc="0" normalizeH="0" baseline="0" noProof="0" dirty="0">
                <a:ln w="28575">
                  <a:solidFill>
                    <a:srgbClr val="5080AB">
                      <a:alpha val="98000"/>
                    </a:srgbClr>
                  </a:solidFill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5080AB"/>
                  </a:outerShdw>
                </a:effectLst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</a:t>
            </a:r>
            <a:endParaRPr kumimoji="0" lang="zh-CN" altLang="en-US" sz="3600" b="1" i="0" u="none" strike="noStrike" kern="1200" cap="none" spc="0" normalizeH="0" baseline="0" noProof="0" dirty="0">
              <a:ln w="28575">
                <a:solidFill>
                  <a:srgbClr val="5080AB">
                    <a:alpha val="98000"/>
                  </a:srgbClr>
                </a:solidFill>
              </a:ln>
              <a:solidFill>
                <a:prstClr val="white"/>
              </a:solidFill>
              <a:effectLst>
                <a:outerShdw blurRad="38100" dist="38100" dir="2700000" algn="tl">
                  <a:srgbClr val="5080AB"/>
                </a:outerShdw>
              </a:effectLst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E67FC6-46EF-4BA1-AE29-E4331671E5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0037" y="1635528"/>
            <a:ext cx="2604685" cy="4572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17E1E64-C830-4DBA-B3D6-B01FF757D8D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10" t="13839" r="16909" b="68434"/>
          <a:stretch/>
        </p:blipFill>
        <p:spPr>
          <a:xfrm rot="1121413">
            <a:off x="3026261" y="219081"/>
            <a:ext cx="812199" cy="100028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58E3BBB-3E08-462B-8DDE-E7AE9BAFFFE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26" t="63081" r="15319" b="23737"/>
          <a:stretch/>
        </p:blipFill>
        <p:spPr>
          <a:xfrm>
            <a:off x="10443797" y="-262279"/>
            <a:ext cx="1919200" cy="201169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5D5A21-C4CB-4051-B8E1-CE9CE03CE32F}"/>
                  </a:ext>
                </a:extLst>
              </p:cNvPr>
              <p:cNvSpPr txBox="1"/>
              <p:nvPr/>
            </p:nvSpPr>
            <p:spPr>
              <a:xfrm>
                <a:off x="3812863" y="578899"/>
                <a:ext cx="2133053" cy="10932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字魂59号-创粗黑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5D5A21-C4CB-4051-B8E1-CE9CE03CE3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863" y="578899"/>
                <a:ext cx="2133053" cy="1093248"/>
              </a:xfrm>
              <a:prstGeom prst="rect">
                <a:avLst/>
              </a:prstGeom>
              <a:blipFill>
                <a:blip r:embed="rId6"/>
                <a:stretch>
                  <a:fillRect b="-117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7">
            <a:extLst>
              <a:ext uri="{FF2B5EF4-FFF2-40B4-BE49-F238E27FC236}">
                <a16:creationId xmlns:a16="http://schemas.microsoft.com/office/drawing/2014/main" id="{835FBFEE-E9CB-49A3-AB5E-75591FB0D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9402" y="801107"/>
            <a:ext cx="10899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= ?</a:t>
            </a:r>
          </a:p>
        </p:txBody>
      </p:sp>
      <p:sp>
        <p:nvSpPr>
          <p:cNvPr id="12" name="文本框 23">
            <a:extLst>
              <a:ext uri="{FF2B5EF4-FFF2-40B4-BE49-F238E27FC236}">
                <a16:creationId xmlns:a16="http://schemas.microsoft.com/office/drawing/2014/main" id="{9C8BE947-D5FC-4A37-94A6-6F402C4B4E95}"/>
              </a:ext>
            </a:extLst>
          </p:cNvPr>
          <p:cNvSpPr txBox="1"/>
          <p:nvPr/>
        </p:nvSpPr>
        <p:spPr>
          <a:xfrm>
            <a:off x="3324722" y="1863305"/>
            <a:ext cx="72178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ể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ực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iệ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é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chia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a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, ta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à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a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: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08E88E-511C-4F5F-8EAD-EF1BDF87EEE1}"/>
                  </a:ext>
                </a:extLst>
              </p:cNvPr>
              <p:cNvSpPr txBox="1"/>
              <p:nvPr/>
            </p:nvSpPr>
            <p:spPr>
              <a:xfrm>
                <a:off x="5619271" y="3439534"/>
                <a:ext cx="928744" cy="13036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08E88E-511C-4F5F-8EAD-EF1BDF87E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271" y="3439534"/>
                <a:ext cx="928744" cy="1303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23">
            <a:extLst>
              <a:ext uri="{FF2B5EF4-FFF2-40B4-BE49-F238E27FC236}">
                <a16:creationId xmlns:a16="http://schemas.microsoft.com/office/drawing/2014/main" id="{DED44C2D-48DD-4933-8CEF-83F927404582}"/>
              </a:ext>
            </a:extLst>
          </p:cNvPr>
          <p:cNvSpPr txBox="1"/>
          <p:nvPr/>
        </p:nvSpPr>
        <p:spPr>
          <a:xfrm>
            <a:off x="5562595" y="2294192"/>
            <a:ext cx="4086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Lấy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ứ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ấ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CC84743-D4E5-433D-9F9F-6FF26EB32D71}"/>
              </a:ext>
            </a:extLst>
          </p:cNvPr>
          <p:cNvSpPr txBox="1"/>
          <p:nvPr/>
        </p:nvSpPr>
        <p:spPr>
          <a:xfrm>
            <a:off x="6242759" y="3748068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endParaRPr kumimoji="0" lang="en-PH" sz="4000" b="0" i="0" u="none" strike="noStrike" kern="1200" cap="none" spc="0" normalizeH="0" baseline="0" noProof="0" dirty="0">
              <a:ln>
                <a:noFill/>
              </a:ln>
              <a:solidFill>
                <a:srgbClr val="FFCCFF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C4C70D3-1D32-4425-8993-C85D94A09C3C}"/>
                  </a:ext>
                </a:extLst>
              </p:cNvPr>
              <p:cNvSpPr txBox="1"/>
              <p:nvPr/>
            </p:nvSpPr>
            <p:spPr>
              <a:xfrm>
                <a:off x="6884879" y="3426777"/>
                <a:ext cx="633521" cy="129291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UTM Avo" panose="0204060305050602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C4C70D3-1D32-4425-8993-C85D94A09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79" y="3426777"/>
                <a:ext cx="633521" cy="12929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855890E-D494-4741-8071-22440A63EF3B}"/>
                  </a:ext>
                </a:extLst>
              </p:cNvPr>
              <p:cNvSpPr txBox="1"/>
              <p:nvPr/>
            </p:nvSpPr>
            <p:spPr>
              <a:xfrm>
                <a:off x="3506499" y="3483728"/>
                <a:ext cx="2133053" cy="10932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字魂59号-创粗黑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855890E-D494-4741-8071-22440A63E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499" y="3483728"/>
                <a:ext cx="2133053" cy="1093248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AE36F65A-2FC5-4861-8C39-727915547B02}"/>
              </a:ext>
            </a:extLst>
          </p:cNvPr>
          <p:cNvSpPr txBox="1"/>
          <p:nvPr/>
        </p:nvSpPr>
        <p:spPr>
          <a:xfrm>
            <a:off x="5078492" y="3727207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1B72B78D-92BA-4CF4-A8B5-A960B12C6D2A}"/>
              </a:ext>
            </a:extLst>
          </p:cNvPr>
          <p:cNvSpPr/>
          <p:nvPr/>
        </p:nvSpPr>
        <p:spPr>
          <a:xfrm>
            <a:off x="3666255" y="3436247"/>
            <a:ext cx="739906" cy="1286378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字魂59号-创粗黑"/>
              <a:cs typeface="+mn-cs"/>
            </a:endParaRPr>
          </a:p>
        </p:txBody>
      </p:sp>
      <p:sp>
        <p:nvSpPr>
          <p:cNvPr id="22" name="文本框 23">
            <a:extLst>
              <a:ext uri="{FF2B5EF4-FFF2-40B4-BE49-F238E27FC236}">
                <a16:creationId xmlns:a16="http://schemas.microsoft.com/office/drawing/2014/main" id="{C314286B-C0A5-462A-A289-181DD3B52AF4}"/>
              </a:ext>
            </a:extLst>
          </p:cNvPr>
          <p:cNvSpPr txBox="1"/>
          <p:nvPr/>
        </p:nvSpPr>
        <p:spPr>
          <a:xfrm>
            <a:off x="9529784" y="2294192"/>
            <a:ext cx="1828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hâ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với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CFF"/>
              </a:solidFill>
              <a:effectLst/>
              <a:uLnTx/>
              <a:uFillTx/>
              <a:latin typeface="UTM Avo" panose="02040603050506020204" pitchFamily="18" charset="0"/>
              <a:ea typeface="字魂59号-创粗黑" panose="00000500000000000000" pitchFamily="2" charset="-122"/>
              <a:cs typeface="+mn-ea"/>
              <a:sym typeface="字魂59号-创粗黑" panose="00000500000000000000" pitchFamily="2" charset="-122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83B18CDB-05BC-4A59-AA29-1AFD5FB6FFB6}"/>
              </a:ext>
            </a:extLst>
          </p:cNvPr>
          <p:cNvSpPr/>
          <p:nvPr/>
        </p:nvSpPr>
        <p:spPr>
          <a:xfrm>
            <a:off x="4418558" y="3878088"/>
            <a:ext cx="323578" cy="577866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字魂59号-创粗黑"/>
              <a:cs typeface="+mn-cs"/>
            </a:endParaRPr>
          </a:p>
        </p:txBody>
      </p:sp>
      <p:sp>
        <p:nvSpPr>
          <p:cNvPr id="19" name="文本框 23">
            <a:extLst>
              <a:ext uri="{FF2B5EF4-FFF2-40B4-BE49-F238E27FC236}">
                <a16:creationId xmlns:a16="http://schemas.microsoft.com/office/drawing/2014/main" id="{B18E7921-C27E-4F8D-9F16-8536A69C64AA}"/>
              </a:ext>
            </a:extLst>
          </p:cNvPr>
          <p:cNvSpPr txBox="1"/>
          <p:nvPr/>
        </p:nvSpPr>
        <p:spPr>
          <a:xfrm>
            <a:off x="3324722" y="2735795"/>
            <a:ext cx="5311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phâ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số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thứ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ha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ảo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gượ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.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7781B80-443A-44BE-8C32-6674E9EF565F}"/>
              </a:ext>
            </a:extLst>
          </p:cNvPr>
          <p:cNvSpPr/>
          <p:nvPr/>
        </p:nvSpPr>
        <p:spPr>
          <a:xfrm>
            <a:off x="4742136" y="3458822"/>
            <a:ext cx="573702" cy="1286378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字魂59号-创粗黑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F742582-BD63-433A-8F91-BAEDD01EAAAA}"/>
              </a:ext>
            </a:extLst>
          </p:cNvPr>
          <p:cNvSpPr txBox="1"/>
          <p:nvPr/>
        </p:nvSpPr>
        <p:spPr>
          <a:xfrm>
            <a:off x="4504146" y="4834846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5DF481-8428-4CCD-9A52-BDA5E3A34800}"/>
              </a:ext>
            </a:extLst>
          </p:cNvPr>
          <p:cNvSpPr txBox="1"/>
          <p:nvPr/>
        </p:nvSpPr>
        <p:spPr>
          <a:xfrm>
            <a:off x="4504147" y="5571215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PH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/>
                <a:cs typeface="+mn-cs"/>
              </a:rPr>
              <a:t>3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BE2D936-07D6-4B29-9572-E3C9011C8D17}"/>
              </a:ext>
            </a:extLst>
          </p:cNvPr>
          <p:cNvCxnSpPr>
            <a:cxnSpLocks/>
          </p:cNvCxnSpPr>
          <p:nvPr/>
        </p:nvCxnSpPr>
        <p:spPr>
          <a:xfrm>
            <a:off x="4742136" y="5571215"/>
            <a:ext cx="43946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3">
            <a:extLst>
              <a:ext uri="{FF2B5EF4-FFF2-40B4-BE49-F238E27FC236}">
                <a16:creationId xmlns:a16="http://schemas.microsoft.com/office/drawing/2014/main" id="{6F4B7709-4814-4A70-B136-E6F2D3CABEDB}"/>
              </a:ext>
            </a:extLst>
          </p:cNvPr>
          <p:cNvSpPr txBox="1"/>
          <p:nvPr/>
        </p:nvSpPr>
        <p:spPr>
          <a:xfrm>
            <a:off x="5400608" y="5281122"/>
            <a:ext cx="5311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đảo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ngược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 panose="02040603050506020204" pitchFamily="18" charset="0"/>
                <a:ea typeface="字魂59号-创粗黑" panose="00000500000000000000" pitchFamily="2" charset="-122"/>
                <a:cs typeface="+mn-ea"/>
                <a:sym typeface="字魂59号-创粗黑" panose="00000500000000000000" pitchFamily="2" charset="-122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FB22A02-7276-4911-B60C-E1D07D42F51F}"/>
              </a:ext>
            </a:extLst>
          </p:cNvPr>
          <p:cNvSpPr txBox="1"/>
          <p:nvPr/>
        </p:nvSpPr>
        <p:spPr>
          <a:xfrm>
            <a:off x="7226678" y="3719293"/>
            <a:ext cx="834765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 panose="0204060305050602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kumimoji="0" lang="en-PH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 panose="02040603050506020204" pitchFamily="18" charset="0"/>
              <a:ea typeface="字魂59号-创粗黑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4F7112E-BA6C-439B-BE59-AA95E3B9FF5D}"/>
                  </a:ext>
                </a:extLst>
              </p:cNvPr>
              <p:cNvSpPr txBox="1"/>
              <p:nvPr/>
            </p:nvSpPr>
            <p:spPr>
              <a:xfrm>
                <a:off x="7954383" y="3412139"/>
                <a:ext cx="633521" cy="13036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字魂59号-创粗黑"/>
                              <a:cs typeface="+mn-cs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kumimoji="0" lang="en-PH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 panose="02040603050506020204" pitchFamily="18" charset="0"/>
                  <a:ea typeface="字魂59号-创粗黑"/>
                  <a:cs typeface="+mn-cs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4F7112E-BA6C-439B-BE59-AA95E3B9F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4383" y="3412139"/>
                <a:ext cx="633521" cy="1303627"/>
              </a:xfrm>
              <a:prstGeom prst="rect">
                <a:avLst/>
              </a:prstGeom>
              <a:blipFill>
                <a:blip r:embed="rId10"/>
                <a:stretch>
                  <a:fillRect l="-288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23" hidden="1">
                <a:extLst>
                  <a:ext uri="{FF2B5EF4-FFF2-40B4-BE49-F238E27FC236}">
                    <a16:creationId xmlns:a16="http://schemas.microsoft.com/office/drawing/2014/main" id="{F3D64448-DA50-4677-8CE6-FBFEF7CD7FE5}"/>
                  </a:ext>
                </a:extLst>
              </p:cNvPr>
              <p:cNvSpPr txBox="1"/>
              <p:nvPr/>
            </p:nvSpPr>
            <p:spPr>
              <a:xfrm>
                <a:off x="2887405" y="4856651"/>
                <a:ext cx="9239242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là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đảo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ngược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ủa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1" name="文本框 23" hidden="1">
                <a:extLst>
                  <a:ext uri="{FF2B5EF4-FFF2-40B4-BE49-F238E27FC236}">
                    <a16:creationId xmlns:a16="http://schemas.microsoft.com/office/drawing/2014/main" id="{F3D64448-DA50-4677-8CE6-FBFEF7CD7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405" y="4856651"/>
                <a:ext cx="9239242" cy="833113"/>
              </a:xfrm>
              <a:prstGeom prst="rect">
                <a:avLst/>
              </a:prstGeom>
              <a:blipFill>
                <a:blip r:embed="rId11"/>
                <a:stretch>
                  <a:fillRect l="-1386" b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24">
                <a:extLst>
                  <a:ext uri="{FF2B5EF4-FFF2-40B4-BE49-F238E27FC236}">
                    <a16:creationId xmlns:a16="http://schemas.microsoft.com/office/drawing/2014/main" id="{CFB74B7A-9F9B-4F58-A4DA-BD9E81D33558}"/>
                  </a:ext>
                </a:extLst>
              </p:cNvPr>
              <p:cNvSpPr/>
              <p:nvPr/>
            </p:nvSpPr>
            <p:spPr>
              <a:xfrm>
                <a:off x="2937854" y="4852036"/>
                <a:ext cx="8465543" cy="780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là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đảo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ngược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của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phân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:r>
                  <a:rPr kumimoji="1" lang="en-US" altLang="zh-CN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số</a:t>
                </a: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UTM Avo" panose="02040603050506020204" pitchFamily="18" charset="0"/>
                    <a:ea typeface="字魂59号-创粗黑" panose="00000500000000000000" pitchFamily="2" charset="-122"/>
                    <a:cs typeface="+mn-ea"/>
                    <a:sym typeface="字魂59号-创粗黑" panose="00000500000000000000" pitchFamily="2" charset="-122"/>
                  </a:rPr>
                  <a:t>.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UTM Avo" panose="02040603050506020204" pitchFamily="18" charset="0"/>
                  <a:ea typeface="字魂59号-创粗黑" panose="00000500000000000000" pitchFamily="2" charset="-122"/>
                  <a:cs typeface="+mn-ea"/>
                  <a:sym typeface="字魂59号-创粗黑" panose="00000500000000000000" pitchFamily="2" charset="-122"/>
                </a:endParaRPr>
              </a:p>
            </p:txBody>
          </p:sp>
        </mc:Choice>
        <mc:Fallback xmlns="">
          <p:sp>
            <p:nvSpPr>
              <p:cNvPr id="32" name="矩形 24">
                <a:extLst>
                  <a:ext uri="{FF2B5EF4-FFF2-40B4-BE49-F238E27FC236}">
                    <a16:creationId xmlns:a16="http://schemas.microsoft.com/office/drawing/2014/main" id="{CFB74B7A-9F9B-4F58-A4DA-BD9E81D33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854" y="4852036"/>
                <a:ext cx="8465543" cy="780342"/>
              </a:xfrm>
              <a:prstGeom prst="rect">
                <a:avLst/>
              </a:prstGeom>
              <a:blipFill>
                <a:blip r:embed="rId12"/>
                <a:stretch>
                  <a:fillRect l="-1368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131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1.48148E-6 L 0.04166 0.02755 C 0.04948 0.03333 0.05403 0.04213 0.05403 0.05116 C 0.05403 0.06134 0.04948 0.06968 0.04166 0.07546 L 0.00664 0.10324 " pathEditMode="relative" rAng="0" ptsTypes="AAAAA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0" y="5162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5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4 -0.00417 L -0.03073 -0.03195 C -0.03907 -0.03773 -0.04375 -0.04653 -0.04375 -0.05556 C -0.04375 -0.06574 -0.03907 -0.07408 -0.03073 -0.07986 L 0.00664 -0.10741 " pathEditMode="relative" rAng="0" ptsTypes="AAAAA">
                                      <p:cBhvr>
                                        <p:cTn id="10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-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 animBg="1"/>
      <p:bldP spid="20" grpId="1" animBg="1"/>
      <p:bldP spid="22" grpId="0"/>
      <p:bldP spid="23" grpId="0" animBg="1"/>
      <p:bldP spid="23" grpId="1" animBg="1"/>
      <p:bldP spid="19" grpId="0"/>
      <p:bldP spid="21" grpId="0" animBg="1"/>
      <p:bldP spid="21" grpId="1" animBg="1"/>
      <p:bldP spid="25" grpId="0"/>
      <p:bldP spid="25" grpId="1"/>
      <p:bldP spid="25" grpId="2"/>
      <p:bldP spid="27" grpId="0"/>
      <p:bldP spid="27" grpId="1"/>
      <p:bldP spid="27" grpId="2"/>
      <p:bldP spid="28" grpId="0"/>
      <p:bldP spid="28" grpId="1"/>
      <p:bldP spid="29" grpId="0"/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syb4e1z3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</TotalTime>
  <Words>710</Words>
  <Application>Microsoft Office PowerPoint</Application>
  <PresentationFormat>Widescreen</PresentationFormat>
  <Paragraphs>215</Paragraphs>
  <Slides>23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Times New Roman</vt:lpstr>
      <vt:lpstr>UTM Avo</vt:lpstr>
      <vt:lpstr>UVN Bach Dang Nang</vt:lpstr>
      <vt:lpstr>字魂59号-创粗黑</vt:lpstr>
      <vt:lpstr>Office Theme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ú nguyễn</dc:creator>
  <cp:lastModifiedBy>tú nguyễn</cp:lastModifiedBy>
  <cp:revision>3</cp:revision>
  <dcterms:created xsi:type="dcterms:W3CDTF">2022-03-10T12:01:59Z</dcterms:created>
  <dcterms:modified xsi:type="dcterms:W3CDTF">2022-03-10T13:11:18Z</dcterms:modified>
</cp:coreProperties>
</file>